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.xml" ContentType="application/vnd.openxmlformats-officedocument.presentationml.tags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handoutMasterIdLst>
    <p:handoutMasterId r:id="rId47"/>
  </p:handoutMasterIdLst>
  <p:sldIdLst>
    <p:sldId id="256" r:id="rId2"/>
    <p:sldId id="375" r:id="rId3"/>
    <p:sldId id="399" r:id="rId4"/>
    <p:sldId id="429" r:id="rId5"/>
    <p:sldId id="430" r:id="rId6"/>
    <p:sldId id="431" r:id="rId7"/>
    <p:sldId id="432" r:id="rId8"/>
    <p:sldId id="423" r:id="rId9"/>
    <p:sldId id="433" r:id="rId10"/>
    <p:sldId id="436" r:id="rId11"/>
    <p:sldId id="437" r:id="rId12"/>
    <p:sldId id="424" r:id="rId13"/>
    <p:sldId id="425" r:id="rId14"/>
    <p:sldId id="426" r:id="rId15"/>
    <p:sldId id="427" r:id="rId16"/>
    <p:sldId id="428" r:id="rId17"/>
    <p:sldId id="435" r:id="rId18"/>
    <p:sldId id="434" r:id="rId19"/>
    <p:sldId id="411" r:id="rId20"/>
    <p:sldId id="438" r:id="rId21"/>
    <p:sldId id="439" r:id="rId22"/>
    <p:sldId id="440" r:id="rId23"/>
    <p:sldId id="441" r:id="rId24"/>
    <p:sldId id="442" r:id="rId25"/>
    <p:sldId id="412" r:id="rId26"/>
    <p:sldId id="443" r:id="rId27"/>
    <p:sldId id="444" r:id="rId28"/>
    <p:sldId id="445" r:id="rId29"/>
    <p:sldId id="446" r:id="rId30"/>
    <p:sldId id="455" r:id="rId31"/>
    <p:sldId id="447" r:id="rId32"/>
    <p:sldId id="448" r:id="rId33"/>
    <p:sldId id="449" r:id="rId34"/>
    <p:sldId id="450" r:id="rId35"/>
    <p:sldId id="451" r:id="rId36"/>
    <p:sldId id="452" r:id="rId37"/>
    <p:sldId id="453" r:id="rId38"/>
    <p:sldId id="454" r:id="rId39"/>
    <p:sldId id="326" r:id="rId40"/>
    <p:sldId id="414" r:id="rId41"/>
    <p:sldId id="415" r:id="rId42"/>
    <p:sldId id="422" r:id="rId43"/>
    <p:sldId id="456" r:id="rId44"/>
    <p:sldId id="360" r:id="rId45"/>
  </p:sldIdLst>
  <p:sldSz cx="9144000" cy="6858000" type="screen4x3"/>
  <p:notesSz cx="6858000" cy="93138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514" autoAdjust="0"/>
  </p:normalViewPr>
  <p:slideViewPr>
    <p:cSldViewPr snapToGrid="0">
      <p:cViewPr varScale="1">
        <p:scale>
          <a:sx n="66" d="100"/>
          <a:sy n="66" d="100"/>
        </p:scale>
        <p:origin x="-864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handoutMaster" Target="handoutMasters/handout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682825-CB27-4439-B919-408EBC76C20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2544961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1725" y="698500"/>
            <a:ext cx="4654550" cy="34925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24085"/>
            <a:ext cx="5486400" cy="41912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46553"/>
            <a:ext cx="2971800" cy="4656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A1F48E1-058B-4963-8D55-C60E043110E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9899862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9338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bi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844692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690453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tt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9895269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629344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63808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01452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779577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2130370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15147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bi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14956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20516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obin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>
                <a:solidFill>
                  <a:prstClr val="black"/>
                </a:solidFill>
              </a:rPr>
              <a:pPr/>
              <a:t>4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460585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1883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o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47256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o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776166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o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84906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767DD-3043-43C0-8F7B-926248449BDE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1394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o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918799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/>
              <a:t>Bozz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59563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Patt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5A1F48E1-058B-4963-8D55-C60E043110E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54103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648FE-2D5A-45AB-95EB-9243473478A6}" type="datetimeFigureOut">
              <a:rPr lang="en-US" smtClean="0"/>
              <a:pPr/>
              <a:t>12/6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08E9D69-0360-4691-8F93-E287426D2282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7.jpeg"/><Relationship Id="rId18" Type="http://schemas.openxmlformats.org/officeDocument/2006/relationships/image" Target="../media/image32.jpeg"/><Relationship Id="rId26" Type="http://schemas.openxmlformats.org/officeDocument/2006/relationships/image" Target="../media/image40.jpeg"/><Relationship Id="rId3" Type="http://schemas.openxmlformats.org/officeDocument/2006/relationships/image" Target="../media/image17.jpeg"/><Relationship Id="rId21" Type="http://schemas.openxmlformats.org/officeDocument/2006/relationships/image" Target="../media/image35.jpeg"/><Relationship Id="rId7" Type="http://schemas.openxmlformats.org/officeDocument/2006/relationships/image" Target="../media/image21.jpeg"/><Relationship Id="rId12" Type="http://schemas.openxmlformats.org/officeDocument/2006/relationships/image" Target="../media/image26.jpeg"/><Relationship Id="rId17" Type="http://schemas.openxmlformats.org/officeDocument/2006/relationships/image" Target="../media/image31.jpeg"/><Relationship Id="rId25" Type="http://schemas.openxmlformats.org/officeDocument/2006/relationships/image" Target="../media/image39.jpeg"/><Relationship Id="rId2" Type="http://schemas.openxmlformats.org/officeDocument/2006/relationships/image" Target="../media/image16.jpeg"/><Relationship Id="rId16" Type="http://schemas.openxmlformats.org/officeDocument/2006/relationships/image" Target="../media/image30.jpeg"/><Relationship Id="rId20" Type="http://schemas.openxmlformats.org/officeDocument/2006/relationships/image" Target="../media/image34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jpeg"/><Relationship Id="rId11" Type="http://schemas.openxmlformats.org/officeDocument/2006/relationships/image" Target="../media/image25.jpeg"/><Relationship Id="rId24" Type="http://schemas.openxmlformats.org/officeDocument/2006/relationships/image" Target="../media/image38.jpeg"/><Relationship Id="rId5" Type="http://schemas.openxmlformats.org/officeDocument/2006/relationships/image" Target="../media/image19.jpeg"/><Relationship Id="rId15" Type="http://schemas.openxmlformats.org/officeDocument/2006/relationships/image" Target="../media/image29.jpeg"/><Relationship Id="rId23" Type="http://schemas.openxmlformats.org/officeDocument/2006/relationships/image" Target="../media/image37.jpeg"/><Relationship Id="rId28" Type="http://schemas.openxmlformats.org/officeDocument/2006/relationships/image" Target="../media/image46.png"/><Relationship Id="rId10" Type="http://schemas.openxmlformats.org/officeDocument/2006/relationships/image" Target="../media/image24.jpeg"/><Relationship Id="rId19" Type="http://schemas.openxmlformats.org/officeDocument/2006/relationships/image" Target="../media/image33.jpeg"/><Relationship Id="rId4" Type="http://schemas.openxmlformats.org/officeDocument/2006/relationships/image" Target="../media/image18.jpeg"/><Relationship Id="rId9" Type="http://schemas.openxmlformats.org/officeDocument/2006/relationships/image" Target="../media/image23.jpeg"/><Relationship Id="rId14" Type="http://schemas.openxmlformats.org/officeDocument/2006/relationships/image" Target="../media/image28.jpeg"/><Relationship Id="rId22" Type="http://schemas.openxmlformats.org/officeDocument/2006/relationships/image" Target="../media/image36.jpeg"/><Relationship Id="rId27" Type="http://schemas.openxmlformats.org/officeDocument/2006/relationships/image" Target="../media/image41.emf"/></Relationships>
</file>

<file path=ppt/slides/_rels/slide12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2.emf"/><Relationship Id="rId18" Type="http://schemas.openxmlformats.org/officeDocument/2006/relationships/image" Target="../media/image41.emf"/><Relationship Id="rId3" Type="http://schemas.openxmlformats.org/officeDocument/2006/relationships/slideLayout" Target="../slideLayouts/slideLayout7.xml"/><Relationship Id="rId12" Type="http://schemas.openxmlformats.org/officeDocument/2006/relationships/oleObject" Target="../embeddings/oleObject1.bin"/><Relationship Id="rId17" Type="http://schemas.openxmlformats.org/officeDocument/2006/relationships/image" Target="../media/image44.emf"/><Relationship Id="rId2" Type="http://schemas.openxmlformats.org/officeDocument/2006/relationships/tags" Target="../tags/tag1.xml"/><Relationship Id="rId16" Type="http://schemas.openxmlformats.org/officeDocument/2006/relationships/oleObject" Target="../embeddings/oleObject3.bin"/><Relationship Id="rId1" Type="http://schemas.openxmlformats.org/officeDocument/2006/relationships/vmlDrawing" Target="../drawings/vmlDrawing1.vml"/><Relationship Id="rId11" Type="http://schemas.openxmlformats.org/officeDocument/2006/relationships/image" Target="../media/image34.png"/><Relationship Id="rId5" Type="http://schemas.openxmlformats.org/officeDocument/2006/relationships/image" Target="../media/image45.png"/><Relationship Id="rId15" Type="http://schemas.openxmlformats.org/officeDocument/2006/relationships/image" Target="../media/image43.emf"/><Relationship Id="rId10" Type="http://schemas.openxmlformats.org/officeDocument/2006/relationships/image" Target="../media/image36.png"/><Relationship Id="rId4" Type="http://schemas.openxmlformats.org/officeDocument/2006/relationships/notesSlide" Target="../notesSlides/notesSlide6.xml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2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5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png"/><Relationship Id="rId3" Type="http://schemas.openxmlformats.org/officeDocument/2006/relationships/image" Target="../media/image49.png"/><Relationship Id="rId7" Type="http://schemas.openxmlformats.org/officeDocument/2006/relationships/image" Target="../media/image5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13" Type="http://schemas.openxmlformats.org/officeDocument/2006/relationships/image" Target="../media/image16.jpeg"/><Relationship Id="rId18" Type="http://schemas.openxmlformats.org/officeDocument/2006/relationships/image" Target="../media/image25.jpeg"/><Relationship Id="rId26" Type="http://schemas.openxmlformats.org/officeDocument/2006/relationships/image" Target="../media/image29.jpeg"/><Relationship Id="rId3" Type="http://schemas.openxmlformats.org/officeDocument/2006/relationships/image" Target="../media/image39.jpeg"/><Relationship Id="rId21" Type="http://schemas.openxmlformats.org/officeDocument/2006/relationships/image" Target="../media/image30.jpeg"/><Relationship Id="rId7" Type="http://schemas.openxmlformats.org/officeDocument/2006/relationships/image" Target="../media/image19.jpeg"/><Relationship Id="rId12" Type="http://schemas.openxmlformats.org/officeDocument/2006/relationships/image" Target="../media/image17.jpeg"/><Relationship Id="rId17" Type="http://schemas.openxmlformats.org/officeDocument/2006/relationships/image" Target="../media/image26.jpeg"/><Relationship Id="rId25" Type="http://schemas.openxmlformats.org/officeDocument/2006/relationships/image" Target="../media/image28.jpe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31.jpeg"/><Relationship Id="rId20" Type="http://schemas.openxmlformats.org/officeDocument/2006/relationships/image" Target="../media/image22.jpeg"/><Relationship Id="rId29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4.jpeg"/><Relationship Id="rId11" Type="http://schemas.openxmlformats.org/officeDocument/2006/relationships/image" Target="../media/image23.jpeg"/><Relationship Id="rId24" Type="http://schemas.openxmlformats.org/officeDocument/2006/relationships/image" Target="../media/image27.jpeg"/><Relationship Id="rId5" Type="http://schemas.openxmlformats.org/officeDocument/2006/relationships/image" Target="../media/image20.jpeg"/><Relationship Id="rId15" Type="http://schemas.openxmlformats.org/officeDocument/2006/relationships/image" Target="../media/image33.jpeg"/><Relationship Id="rId23" Type="http://schemas.openxmlformats.org/officeDocument/2006/relationships/image" Target="../media/image24.jpeg"/><Relationship Id="rId28" Type="http://schemas.openxmlformats.org/officeDocument/2006/relationships/image" Target="../media/image40.jpeg"/><Relationship Id="rId10" Type="http://schemas.openxmlformats.org/officeDocument/2006/relationships/image" Target="../media/image18.jpeg"/><Relationship Id="rId19" Type="http://schemas.openxmlformats.org/officeDocument/2006/relationships/image" Target="../media/image32.jpeg"/><Relationship Id="rId4" Type="http://schemas.openxmlformats.org/officeDocument/2006/relationships/image" Target="../media/image56.jpeg"/><Relationship Id="rId9" Type="http://schemas.openxmlformats.org/officeDocument/2006/relationships/image" Target="../media/image36.jpeg"/><Relationship Id="rId14" Type="http://schemas.openxmlformats.org/officeDocument/2006/relationships/image" Target="../media/image37.jpeg"/><Relationship Id="rId22" Type="http://schemas.openxmlformats.org/officeDocument/2006/relationships/image" Target="../media/image21.jpeg"/><Relationship Id="rId27" Type="http://schemas.openxmlformats.org/officeDocument/2006/relationships/image" Target="../media/image38.jpeg"/><Relationship Id="rId30" Type="http://schemas.openxmlformats.org/officeDocument/2006/relationships/image" Target="../media/image3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63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0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image" Target="../media/image70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hyperlink" Target="http://lock5stat.com/" TargetMode="Externa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png"/><Relationship Id="rId3" Type="http://schemas.openxmlformats.org/officeDocument/2006/relationships/image" Target="../media/image65.png"/><Relationship Id="rId7" Type="http://schemas.openxmlformats.org/officeDocument/2006/relationships/image" Target="../media/image78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77.png"/><Relationship Id="rId5" Type="http://schemas.openxmlformats.org/officeDocument/2006/relationships/image" Target="../media/image69.png"/><Relationship Id="rId4" Type="http://schemas.openxmlformats.org/officeDocument/2006/relationships/image" Target="../media/image67.png"/><Relationship Id="rId9" Type="http://schemas.openxmlformats.org/officeDocument/2006/relationships/image" Target="../media/image80.png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7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84.png"/><Relationship Id="rId4" Type="http://schemas.openxmlformats.org/officeDocument/2006/relationships/image" Target="../media/image83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9.png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jpe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0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lock5stat.com/" TargetMode="External"/><Relationship Id="rId2" Type="http://schemas.openxmlformats.org/officeDocument/2006/relationships/hyperlink" Target="mailto:rlock@stlawu.edu" TargetMode="Externa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hyperlink" Target="mailto:rlock@stlawu.edu" TargetMode="Externa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www.lock5stat.com/" TargetMode="Externa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.png"/><Relationship Id="rId7" Type="http://schemas.openxmlformats.org/officeDocument/2006/relationships/image" Target="../media/image13.png"/><Relationship Id="rId12" Type="http://schemas.openxmlformats.org/officeDocument/2006/relationships/image" Target="../media/image10.emf"/><Relationship Id="rId2" Type="http://schemas.openxmlformats.org/officeDocument/2006/relationships/image" Target="../media/image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17.png"/><Relationship Id="rId5" Type="http://schemas.openxmlformats.org/officeDocument/2006/relationships/image" Target="../media/image11.png"/><Relationship Id="rId10" Type="http://schemas.openxmlformats.org/officeDocument/2006/relationships/image" Target="../media/image16.png"/><Relationship Id="rId4" Type="http://schemas.openxmlformats.org/officeDocument/2006/relationships/image" Target="../media/image10.png"/><Relationship Id="rId9" Type="http://schemas.openxmlformats.org/officeDocument/2006/relationships/image" Target="../media/image9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33855" y="950976"/>
            <a:ext cx="7068313" cy="2105904"/>
          </a:xfrm>
          <a:solidFill>
            <a:srgbClr val="FFFF99"/>
          </a:solidFill>
          <a:ln w="57150">
            <a:solidFill>
              <a:srgbClr val="C00000"/>
            </a:solidFill>
          </a:ln>
        </p:spPr>
        <p:txBody>
          <a:bodyPr>
            <a:noAutofit/>
          </a:bodyPr>
          <a:lstStyle/>
          <a:p>
            <a:r>
              <a:rPr lang="en-US" b="1" dirty="0"/>
              <a:t>Bootstraps</a:t>
            </a:r>
            <a:br>
              <a:rPr lang="en-US" b="1" dirty="0"/>
            </a:br>
            <a:r>
              <a:rPr lang="en-US" b="1" dirty="0"/>
              <a:t>An Intuitive Introduction to Confidence Interval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33855" y="3535513"/>
            <a:ext cx="6843251" cy="3024806"/>
          </a:xfrm>
        </p:spPr>
        <p:txBody>
          <a:bodyPr>
            <a:noAutofit/>
          </a:bodyPr>
          <a:lstStyle/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   Robin Lock</a:t>
            </a:r>
          </a:p>
          <a:p>
            <a:r>
              <a:rPr lang="en-US" sz="2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Burry Professor of Statistics</a:t>
            </a:r>
          </a:p>
          <a:p>
            <a:r>
              <a:rPr lang="en-US" sz="22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St. Lawrence University</a:t>
            </a:r>
          </a:p>
          <a:p>
            <a:endParaRPr lang="en-US" sz="16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AMATYC Webinar</a:t>
            </a:r>
          </a:p>
          <a:p>
            <a:r>
              <a:rPr lang="en-US" sz="2800" dirty="0">
                <a:solidFill>
                  <a:schemeClr val="tx1">
                    <a:lumMod val="85000"/>
                    <a:lumOff val="15000"/>
                  </a:schemeClr>
                </a:solidFill>
              </a:rPr>
              <a:t>December 6, 201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433" y="545408"/>
            <a:ext cx="8502095" cy="1569660"/>
          </a:xfrm>
          <a:prstGeom prst="rect">
            <a:avLst/>
          </a:prstGeom>
          <a:solidFill>
            <a:srgbClr val="FFFF99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800" u="sng" dirty="0"/>
              <a:t>Example #1</a:t>
            </a:r>
            <a:r>
              <a:rPr lang="en-US" sz="4800" dirty="0"/>
              <a:t>:  What is the average price of a used Mustang car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42042" y="2532979"/>
            <a:ext cx="7908668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 student selects a random sample of n=25 Mustangs from a website (autotrader.com)  and records the price (in $1,000’s) for each car.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 cstate="print"/>
          <a:srcRect b="9871"/>
          <a:stretch/>
        </p:blipFill>
        <p:spPr bwMode="auto">
          <a:xfrm>
            <a:off x="1230779" y="4520550"/>
            <a:ext cx="6793401" cy="1828159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20644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88777" y="404047"/>
            <a:ext cx="389092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Sample of Mustangs:</a:t>
            </a:r>
          </a:p>
        </p:txBody>
      </p:sp>
      <p:grpSp>
        <p:nvGrpSpPr>
          <p:cNvPr id="2" name="Group 5"/>
          <p:cNvGrpSpPr/>
          <p:nvPr/>
        </p:nvGrpSpPr>
        <p:grpSpPr>
          <a:xfrm>
            <a:off x="660137" y="914400"/>
            <a:ext cx="2881367" cy="5885737"/>
            <a:chOff x="660137" y="914400"/>
            <a:chExt cx="2881367" cy="5885737"/>
          </a:xfrm>
        </p:grpSpPr>
        <p:pic>
          <p:nvPicPr>
            <p:cNvPr id="7170" name="Picture 2" descr="http://2.bp.blogspot.com/_lTURvvdsOj8/TNAwTsWk-eI/AAAAAAAAAXg/UTXdEsuWf2U/s1600/1999+Ford+Mustang+GT+Metallic+Red_1.jpg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1538231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2" name="Picture 4" descr="http://4.bp.blogspot.com/_lTURvvdsOj8/TNAxDTZeGNI/AAAAAAAAAXo/u3uZB4y8QkI/s1600/1999+Ford+Mustang+GT+Metallic+Red_3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1538231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4" name="Picture 6" descr="http://site.diecastblast.com/diecastblast/products/dc2007.jpg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537" y="2248657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6" name="Picture 8" descr="http://cars.minimodelshop.co.uk/8025701F0054F3AD/ls/FranklinMint-B11F857/$File/ford-mustang-california-special-1968-diecast-model-car-franklin-mint-b11f857-p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2588094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8" name="Picture 10" descr="http://1.bp.blogspot.com/_lM6ADTK51GM/SyV1y_V6-XI/AAAAAAAAB4Y/6-muJS9ZQcE/s400/Shelby-Collectibles-Diecast-7AE01-2008-Ford-Mustang-Shelby-GT500-Convertible-40th-Anniversary-1-18-Scale-Black-Silver-001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3260900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http://cars.minimodelshop.co.uk/8025701F0054F3AD/ls/Maisto-31329BL/$File/ford-mustang-boss-302-diecast-model-car-maisto-31329bl-p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2704" y="917162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2" name="Picture 14" descr="http://www.alldiecast.us/images_miniatures/147195.jpg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213416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http://www.fallingpixel.com/products/9482/mains/000-3d-model-65Mustang08.jpg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3946700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http://site.diecastblast.com/diecastblast/products/dc2008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974" y="4656148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8" name="Picture 20" descr="http://t3.gstatic.com/images?q=tbn:ANd9GcTVGq6Ttf8DiwB_IKGRABzbn1uQU55PcCNzefeylR4SJwy84X_Nb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137" y="5341948"/>
              <a:ext cx="914400" cy="684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0" name="Picture 22" descr="http://www.alldiecast.us/images_miniatures/138998.jp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04" y="988822"/>
              <a:ext cx="914400" cy="5494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2" name="Picture 24" descr="http://t3.gstatic.com/images?q=tbn:ANd9GcS9VI_ANNR5mr_mlad3MT-6FxJZ5TaPjbe_sfHEZsDR9HLaHcg8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537" y="2934457"/>
              <a:ext cx="914400" cy="691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4" name="Picture 26" descr="http://cars.minimodelshop.co.uk/8025701F0054F3AD/ls/FranklinMint-B11F681/$File/shelby-mustang-gt350-1966-diecast-model-car-franklin-mint-b11f681-p.jpg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3687014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6" name="Picture 28" descr="http://cdn102.iofferphoto.com/img3/item/517/266/955/l_zZCQ2011-ford-mustang-gt-5-0-grey-diecast-model-car-1-24-sc.jpg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4272775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8" name="Picture 30" descr="http://t1.gstatic.com/images?q=tbn:ANd9GcRuifSjmjV38x6VOUmShqtLYfKry_ve9oSE_SNXpMg4WXhqNqG0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4971337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0" name="Picture 32" descr="http://cdn102.iofferphoto.com/img/item/517/266/641/l_XEQV1970-ford-mustang-boss-429-blue-diecast-model-car-1-24.jp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104" y="914400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2" name="Picture 34" descr="http://dyn-images2.hsni.com/is/image/HomeShoppingNetwork/pd300/revell-1-24-64-1-2-mustang-convertible-model-car-kit%7E6163901w.jpg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1685301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4" name="Picture 36" descr="http://t0.gstatic.com/images?q=tbn:ANd9GcSwbW6H4BQjr2B5QU1G22iyuvcl1b-3cUKPFO-UYZFzITg6nf0MuQ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425" y="2366421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6" name="Picture 38" descr="http://www.cartuningparts.co.uk/img/autoart-parnelli-jones-saleen-mustang-orange-15-118-scale-diecast-model-car_577632_250.jp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3032300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8" name="Picture 40" descr="http://t3.gstatic.com/images?q=tbn:ANd9GcTIJudnj3-QOH6Je9ic9YrCn8v9EnOTyvwdwiljWMmB3eo9m-S6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453" y="3747751"/>
              <a:ext cx="914400" cy="684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2" name="Picture 44" descr="http://t2.gstatic.com/images?q=tbn:ANd9GcTAC-vgwaoOMI9l4uNB8OrruzTAFVQdA8pvNa-U0ciDfwffI688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452" y="4999048"/>
              <a:ext cx="914400" cy="691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4" name="Picture 46" descr="http://t1.gstatic.com/images?q=tbn:ANd9GcRYWsmVaFPn96zwSbUsDeCGRpIT6YCruwkZrk8H7FKPCuxVCiM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5885737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8" name="Picture 50" descr="http://t3.gstatic.com/images?q=tbn:ANd9GcS1FU6huTZVWf8nnwNyGbXTpu6AyYrvGK2UnDlLtugPl-zfUbp_ig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5658019"/>
              <a:ext cx="914400" cy="9098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42" descr="http://t2.gstatic.com/images?q=tbn:ANd9GcSqEKMFBuEMqbZs54DN-kk17Ir8EqP6MsqC8v4nTUJcYVRbKOp8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425" y="438182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20" name="Picture 52" descr="http://t2.gstatic.com/images?q=tbn:ANd9GcS_-j4gzFfnezy7FARomzB1eRF905JKWsh2LValrgLcQzF21U3L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945" y="575946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59" name="TextBox 58"/>
          <p:cNvSpPr txBox="1"/>
          <p:nvPr/>
        </p:nvSpPr>
        <p:spPr>
          <a:xfrm>
            <a:off x="3764132" y="2131123"/>
            <a:ext cx="5250991" cy="1384995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Our best estimate for the average price of used Mustangs is $15,980, but how accurate is that estimate?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4132" y="696434"/>
            <a:ext cx="5098033" cy="1274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" name="TextBox 31"/>
          <p:cNvSpPr txBox="1"/>
          <p:nvPr/>
        </p:nvSpPr>
        <p:spPr>
          <a:xfrm>
            <a:off x="3718547" y="5211346"/>
            <a:ext cx="521802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>
                <a:solidFill>
                  <a:srgbClr val="C00000"/>
                </a:solidFill>
              </a:rPr>
              <a:t>Key idea: </a:t>
            </a:r>
            <a:r>
              <a:rPr lang="en-US" sz="2800" dirty="0"/>
              <a:t>How much do we expect the mean price to vary when we take samples of 25 cars at a time? 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3614188" y="3656256"/>
            <a:ext cx="5426744" cy="1384995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u="sng" dirty="0"/>
              <a:t>Goal:</a:t>
            </a:r>
            <a:r>
              <a:rPr lang="en-US" sz="2800" dirty="0"/>
              <a:t> Find an interval that is likely to contain the mean price for </a:t>
            </a:r>
            <a:r>
              <a:rPr lang="en-US" sz="2800" i="1" dirty="0"/>
              <a:t>all</a:t>
            </a:r>
            <a:r>
              <a:rPr lang="en-US" sz="2800" dirty="0"/>
              <a:t> Mustang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079625" y="805756"/>
                <a:ext cx="4876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25     </m:t>
                      </m:r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5.98  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11.1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79625" y="805756"/>
                <a:ext cx="4876800" cy="523220"/>
              </a:xfrm>
              <a:prstGeom prst="rect">
                <a:avLst/>
              </a:prstGeom>
              <a:blipFill>
                <a:blip r:embed="rId2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Box 34"/>
          <p:cNvSpPr txBox="1"/>
          <p:nvPr/>
        </p:nvSpPr>
        <p:spPr>
          <a:xfrm>
            <a:off x="5277904" y="4449676"/>
            <a:ext cx="358426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dirty="0"/>
              <a:t>Confidence Interval</a:t>
            </a:r>
          </a:p>
        </p:txBody>
      </p:sp>
    </p:spTree>
    <p:extLst>
      <p:ext uri="{BB962C8B-B14F-4D97-AF65-F5344CB8AC3E}">
        <p14:creationId xmlns:p14="http://schemas.microsoft.com/office/powerpoint/2010/main" val="6137487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 animBg="1"/>
      <p:bldP spid="32" grpId="0"/>
      <p:bldP spid="33" grpId="0" animBg="1"/>
      <p:bldP spid="3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1"/>
          <p:cNvSpPr txBox="1">
            <a:spLocks/>
          </p:cNvSpPr>
          <p:nvPr/>
        </p:nvSpPr>
        <p:spPr>
          <a:xfrm>
            <a:off x="533400" y="52376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>
                <a:latin typeface="+mj-lt"/>
              </a:rPr>
              <a:t>Traditional Inference</a:t>
            </a:r>
            <a:endParaRPr lang="en-US" sz="4000" dirty="0">
              <a:latin typeface="+mj-lt"/>
            </a:endParaRPr>
          </a:p>
        </p:txBody>
      </p:sp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229100" y="1500280"/>
            <a:ext cx="4495800" cy="523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57200" y="1066800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2. Which formula?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2067902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3. Calculate summary sta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25577" y="4267200"/>
            <a:ext cx="3733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6. Plug and chug</a:t>
            </a:r>
          </a:p>
        </p:txBody>
      </p:sp>
      <p:sp>
        <p:nvSpPr>
          <p:cNvPr id="16" name="Right Arrow 15"/>
          <p:cNvSpPr/>
          <p:nvPr/>
        </p:nvSpPr>
        <p:spPr>
          <a:xfrm>
            <a:off x="4211814" y="4670762"/>
            <a:ext cx="228600" cy="762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Up Arrow 16"/>
          <p:cNvSpPr/>
          <p:nvPr/>
        </p:nvSpPr>
        <p:spPr>
          <a:xfrm rot="10800000">
            <a:off x="6400800" y="1588710"/>
            <a:ext cx="76200" cy="274320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02336" y="2876897"/>
            <a:ext cx="3619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4. Find t</a:t>
            </a:r>
            <a:r>
              <a:rPr lang="en-US" baseline="30000" dirty="0">
                <a:solidFill>
                  <a:srgbClr val="C00000"/>
                </a:solidFill>
              </a:rPr>
              <a:t>*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970627" y="2876897"/>
            <a:ext cx="139274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5. </a:t>
            </a:r>
            <a:r>
              <a:rPr lang="en-US" dirty="0" err="1">
                <a:solidFill>
                  <a:srgbClr val="C00000"/>
                </a:solidFill>
              </a:rPr>
              <a:t>df</a:t>
            </a:r>
            <a:r>
              <a:rPr lang="en-US" dirty="0">
                <a:solidFill>
                  <a:srgbClr val="C00000"/>
                </a:solidFill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514445" y="3824959"/>
                <a:ext cx="1456182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Cambria" pitchFamily="18" charset="0"/>
                  </a:rPr>
                  <a:t>df</a:t>
                </a:r>
                <a:r>
                  <a:rPr lang="en-US" dirty="0">
                    <a:latin typeface="Cambria" pitchFamily="18" charset="0"/>
                  </a:rPr>
                  <a:t>=25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/>
                      </a:rPr>
                      <m:t>−</m:t>
                    </m:r>
                  </m:oMath>
                </a14:m>
                <a:r>
                  <a:rPr lang="en-US" dirty="0">
                    <a:latin typeface="Cambria" pitchFamily="18" charset="0"/>
                  </a:rPr>
                  <a:t>1=24</a:t>
                </a:r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4445" y="3824959"/>
                <a:ext cx="1456182" cy="369332"/>
              </a:xfrm>
              <a:prstGeom prst="rect">
                <a:avLst/>
              </a:prstGeom>
              <a:blipFill rotWithShape="1">
                <a:blip r:embed="rId9"/>
                <a:stretch>
                  <a:fillRect l="-3347" t="-9836" r="-3347" b="-22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Oval 4"/>
          <p:cNvSpPr/>
          <p:nvPr/>
        </p:nvSpPr>
        <p:spPr>
          <a:xfrm>
            <a:off x="6172200" y="4619117"/>
            <a:ext cx="457200" cy="18466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2292477" y="3824959"/>
            <a:ext cx="14561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ambria" pitchFamily="18" charset="0"/>
              </a:rPr>
              <a:t>t</a:t>
            </a:r>
            <a:r>
              <a:rPr lang="en-US" baseline="30000" dirty="0">
                <a:latin typeface="Cambria" pitchFamily="18" charset="0"/>
              </a:rPr>
              <a:t>*</a:t>
            </a:r>
            <a:r>
              <a:rPr lang="en-US" dirty="0">
                <a:latin typeface="Cambria" pitchFamily="18" charset="0"/>
              </a:rPr>
              <a:t>=2.06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/>
              <p:cNvSpPr txBox="1"/>
              <p:nvPr/>
            </p:nvSpPr>
            <p:spPr>
              <a:xfrm>
                <a:off x="651700" y="4654752"/>
                <a:ext cx="3281553" cy="5913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15.98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±2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.064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∙</m:t>
                      </m:r>
                      <m:f>
                        <m:fPr>
                          <m:type m:val="skw"/>
                          <m:ctrlPr>
                            <a:rPr lang="en-US" sz="200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11.1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 smtClean="0">
                                  <a:latin typeface="Cambria Math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25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7" name="TextBox 2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700" y="4654752"/>
                <a:ext cx="3281553" cy="591380"/>
              </a:xfrm>
              <a:prstGeom prst="rect">
                <a:avLst/>
              </a:prstGeom>
              <a:blipFill rotWithShape="1">
                <a:blip r:embed="rId10"/>
                <a:stretch>
                  <a:fillRect t="-100000" r="-6691" b="-1474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327540" y="5094605"/>
                <a:ext cx="3507677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15.98</m:t>
                      </m:r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±</m:t>
                      </m:r>
                      <m:r>
                        <a:rPr lang="en-US" sz="2000" b="0" i="1" smtClean="0">
                          <a:latin typeface="Cambria Math"/>
                          <a:ea typeface="Cambria Math"/>
                        </a:rPr>
                        <m:t>4.59=(11.39, 20.57)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40" y="5094605"/>
                <a:ext cx="3507677" cy="40011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Box 28"/>
          <p:cNvSpPr txBox="1"/>
          <p:nvPr/>
        </p:nvSpPr>
        <p:spPr>
          <a:xfrm>
            <a:off x="479354" y="5551626"/>
            <a:ext cx="42291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7.  Interpret in context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201190" y="1496218"/>
            <a:ext cx="228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Cambria" pitchFamily="18" charset="0"/>
              </a:rPr>
              <a:t>CI for a mean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66720" y="704832"/>
            <a:ext cx="228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1. Check conditions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/>
          </p:nvPr>
        </p:nvGraphicFramePr>
        <p:xfrm>
          <a:off x="345409" y="2429396"/>
          <a:ext cx="3179365" cy="38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2" name="Equation" r:id="rId12" imgW="1689100" imgH="203200" progId="Equation.DSMT4">
                  <p:embed/>
                </p:oleObj>
              </mc:Choice>
              <mc:Fallback>
                <p:oleObj name="Equation" r:id="rId12" imgW="1689100" imgH="20320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5409" y="2429396"/>
                        <a:ext cx="3179365" cy="3824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2286297" y="1353026"/>
          <a:ext cx="1225550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3" name="Equation" r:id="rId14" imgW="673100" imgH="406400" progId="Equation.DSMT4">
                  <p:embed/>
                </p:oleObj>
              </mc:Choice>
              <mc:Fallback>
                <p:oleObj name="Equation" r:id="rId14" imgW="673100" imgH="406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286297" y="1353026"/>
                        <a:ext cx="1225550" cy="738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247688" y="3322339"/>
          <a:ext cx="3857047" cy="3447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4" name="Equation" r:id="rId16" imgW="2273300" imgH="203200" progId="Equation.DSMT4">
                  <p:embed/>
                </p:oleObj>
              </mc:Choice>
              <mc:Fallback>
                <p:oleObj name="Equation" r:id="rId16" imgW="2273300" imgH="20320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7688" y="3322339"/>
                        <a:ext cx="3857047" cy="3447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" name="Picture 2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4970" y="733350"/>
            <a:ext cx="2778132" cy="694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7258" y="5834240"/>
            <a:ext cx="404968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“We are 95% confident that the mean price of all used Mustang cars at this site is between $11,390 and $20,570.”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488876" y="691581"/>
            <a:ext cx="11558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Cambria" pitchFamily="18" charset="0"/>
              </a:rPr>
              <a:t>n</a:t>
            </a:r>
            <a:r>
              <a:rPr lang="en-US" sz="2400" dirty="0">
                <a:latin typeface="Cambria" pitchFamily="18" charset="0"/>
              </a:rPr>
              <a:t> = 25</a:t>
            </a:r>
            <a:endParaRPr lang="en-US" sz="2400" i="1" dirty="0">
              <a:latin typeface="Cambria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624675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6" grpId="0" animBg="1"/>
      <p:bldP spid="17" grpId="0" animBg="1"/>
      <p:bldP spid="23" grpId="0"/>
      <p:bldP spid="24" grpId="0"/>
      <p:bldP spid="25" grpId="0"/>
      <p:bldP spid="5" grpId="0" animBg="1"/>
      <p:bldP spid="26" grpId="0"/>
      <p:bldP spid="27" grpId="0" animBg="1"/>
      <p:bldP spid="28" grpId="0" animBg="1"/>
      <p:bldP spid="29" grpId="0"/>
      <p:bldP spid="31" grpId="0"/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79461" y="1555383"/>
            <a:ext cx="8143874" cy="33547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/>
              <a:t>Answer is fine, but the </a:t>
            </a:r>
            <a:r>
              <a:rPr lang="en-US" sz="3600" b="1" u="sng" dirty="0"/>
              <a:t>process</a:t>
            </a:r>
            <a:r>
              <a:rPr lang="en-US" sz="3600" dirty="0"/>
              <a:t> is not very helpful at building understanding of a CI. </a:t>
            </a:r>
          </a:p>
          <a:p>
            <a:endParaRPr lang="en-US" sz="3600" dirty="0"/>
          </a:p>
          <a:p>
            <a:r>
              <a:rPr lang="en-US" sz="3600" dirty="0"/>
              <a:t>Can we arrive at the same answer in a way that also builds understanding?</a:t>
            </a:r>
          </a:p>
          <a:p>
            <a:endParaRPr lang="en-US" sz="3200" dirty="0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79461" y="412861"/>
            <a:ext cx="8153400" cy="914400"/>
          </a:xfrm>
          <a:prstGeom prst="rect">
            <a:avLst/>
          </a:prstGeom>
        </p:spPr>
        <p:txBody>
          <a:bodyPr/>
          <a:lstStyle/>
          <a:p>
            <a:pPr lvl="0" algn="ctr">
              <a:spcBef>
                <a:spcPct val="0"/>
              </a:spcBef>
              <a:defRPr/>
            </a:pPr>
            <a:r>
              <a:rPr lang="en-US" sz="4400" dirty="0">
                <a:latin typeface="+mj-lt"/>
              </a:rPr>
              <a:t>Traditional Inference</a:t>
            </a:r>
            <a:endParaRPr lang="en-US" sz="4000" dirty="0">
              <a:latin typeface="+mj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650702" y="4969232"/>
            <a:ext cx="346063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dirty="0">
                <a:solidFill>
                  <a:srgbClr val="FF0000"/>
                </a:solidFill>
              </a:rPr>
              <a:t>(yes!)</a:t>
            </a:r>
          </a:p>
        </p:txBody>
      </p:sp>
    </p:spTree>
    <p:extLst>
      <p:ext uri="{BB962C8B-B14F-4D97-AF65-F5344CB8AC3E}">
        <p14:creationId xmlns:p14="http://schemas.microsoft.com/office/powerpoint/2010/main" val="1060062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7984" y="557926"/>
            <a:ext cx="8149997" cy="1754327"/>
          </a:xfrm>
          <a:prstGeom prst="rect">
            <a:avLst/>
          </a:prstGeom>
          <a:solidFill>
            <a:srgbClr val="FFFF99"/>
          </a:solidFill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5400" b="1" u="sng" dirty="0"/>
              <a:t>Key Concept</a:t>
            </a:r>
            <a:r>
              <a:rPr lang="en-US" sz="5400" b="1" dirty="0"/>
              <a:t>:  </a:t>
            </a:r>
            <a:r>
              <a:rPr lang="en-US" sz="5400" dirty="0"/>
              <a:t>How much do sample statistics vary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0501" y="2608068"/>
                <a:ext cx="7772400" cy="17543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600" dirty="0"/>
                  <a:t>If we take samples of 25 Mustangs at a time, what sort of distribution should we expect to see for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600" b="0" i="1" smtClean="0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360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36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sz="3600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3600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3600" dirty="0"/>
                  <a:t>?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501" y="2608068"/>
                <a:ext cx="7772400" cy="1754326"/>
              </a:xfrm>
              <a:prstGeom prst="rect">
                <a:avLst/>
              </a:prstGeom>
              <a:blipFill>
                <a:blip r:embed="rId3"/>
                <a:stretch>
                  <a:fillRect l="-2431" t="-5556" r="-3529" b="-121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265444" y="4687706"/>
                <a:ext cx="6402180" cy="707886"/>
              </a:xfrm>
              <a:prstGeom prst="rect">
                <a:avLst/>
              </a:prstGeom>
              <a:solidFill>
                <a:schemeClr val="tx2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4000" dirty="0"/>
                  <a:t>Sampling Distributio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000" i="1">
                            <a:latin typeface="Cambria Math"/>
                          </a:rPr>
                        </m:ctrlPr>
                      </m:sSupPr>
                      <m:e>
                        <m:acc>
                          <m:accPr>
                            <m:chr m:val="̅"/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p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r>
                      <a:rPr lang="en-US" sz="4000" i="1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sz="4000" dirty="0"/>
                  <a:t> 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5444" y="4687706"/>
                <a:ext cx="6402180" cy="707886"/>
              </a:xfrm>
              <a:prstGeom prst="rect">
                <a:avLst/>
              </a:prstGeom>
              <a:blipFill>
                <a:blip r:embed="rId4"/>
                <a:stretch>
                  <a:fillRect l="-95" t="-15517" b="-362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6973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3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ing a Sampling Distribu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529863"/>
            <a:ext cx="8088923" cy="38779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</a:pPr>
            <a:r>
              <a:rPr lang="en-US" sz="3600" u="sng" dirty="0"/>
              <a:t>Possible traditional approaches</a:t>
            </a:r>
            <a:r>
              <a:rPr lang="en-US" sz="3600" dirty="0"/>
              <a:t>:</a:t>
            </a:r>
          </a:p>
          <a:p>
            <a:pPr marL="742950" indent="-742950">
              <a:spcBef>
                <a:spcPts val="1200"/>
              </a:spcBef>
              <a:buAutoNum type="arabicParenBoth"/>
            </a:pPr>
            <a:r>
              <a:rPr lang="en-US" sz="3600" dirty="0"/>
              <a:t>Know the value of the parameter and distribution of the population</a:t>
            </a:r>
          </a:p>
          <a:p>
            <a:pPr marL="742950" indent="-742950">
              <a:spcBef>
                <a:spcPts val="1200"/>
              </a:spcBef>
              <a:buAutoNum type="arabicParenBoth"/>
            </a:pPr>
            <a:r>
              <a:rPr lang="en-US" sz="3600" dirty="0"/>
              <a:t>Take thousands of samples from the population</a:t>
            </a:r>
          </a:p>
          <a:p>
            <a:pPr marL="742950" indent="-742950">
              <a:spcBef>
                <a:spcPts val="1200"/>
              </a:spcBef>
              <a:buAutoNum type="arabicParenBoth"/>
            </a:pPr>
            <a:r>
              <a:rPr lang="en-US" sz="3600" dirty="0"/>
              <a:t>Rely on theoretical approximation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08890" y="5520073"/>
            <a:ext cx="7816363" cy="1231106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marL="514350" indent="-514350">
              <a:spcAft>
                <a:spcPts val="1200"/>
              </a:spcAft>
              <a:buAutoNum type="arabicParenBoth"/>
            </a:pPr>
            <a:r>
              <a:rPr lang="en-US" sz="3200" dirty="0"/>
              <a:t>and (2) are not practical in real situations</a:t>
            </a:r>
          </a:p>
          <a:p>
            <a:r>
              <a:rPr lang="en-US" sz="3200" dirty="0"/>
              <a:t>(3) is difficult for introductory students </a:t>
            </a:r>
          </a:p>
        </p:txBody>
      </p:sp>
    </p:spTree>
    <p:extLst>
      <p:ext uri="{BB962C8B-B14F-4D97-AF65-F5344CB8AC3E}">
        <p14:creationId xmlns:p14="http://schemas.microsoft.com/office/powerpoint/2010/main" val="1282280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517984" y="557926"/>
            <a:ext cx="8149997" cy="1754327"/>
          </a:xfrm>
          <a:prstGeom prst="rect">
            <a:avLst/>
          </a:prstGeom>
          <a:solidFill>
            <a:srgbClr val="FFFF99"/>
          </a:solidFill>
          <a:ln w="6350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5400" b="1" u="sng" dirty="0"/>
              <a:t>Key Concept</a:t>
            </a:r>
            <a:r>
              <a:rPr lang="en-US" sz="5400" b="1" dirty="0"/>
              <a:t>:  </a:t>
            </a:r>
            <a:r>
              <a:rPr lang="en-US" sz="5400" dirty="0"/>
              <a:t>How much do sample statistics vary?</a:t>
            </a:r>
          </a:p>
        </p:txBody>
      </p:sp>
      <p:sp>
        <p:nvSpPr>
          <p:cNvPr id="7" name="Subtitle 2"/>
          <p:cNvSpPr>
            <a:spLocks noGrp="1"/>
          </p:cNvSpPr>
          <p:nvPr>
            <p:ph type="subTitle" idx="1"/>
          </p:nvPr>
        </p:nvSpPr>
        <p:spPr>
          <a:xfrm>
            <a:off x="457200" y="4868954"/>
            <a:ext cx="8229600" cy="1370193"/>
          </a:xfrm>
        </p:spPr>
        <p:txBody>
          <a:bodyPr>
            <a:noAutofit/>
          </a:bodyPr>
          <a:lstStyle/>
          <a:p>
            <a:r>
              <a:rPr lang="en-US" sz="6600" b="1" dirty="0">
                <a:solidFill>
                  <a:srgbClr val="C00000"/>
                </a:solidFill>
              </a:rPr>
              <a:t>Bootstrap!!!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70048" y="2616559"/>
            <a:ext cx="7772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/>
              <a:t>How can we figure out how much sample statistics vary when we only have ONE sample?</a:t>
            </a:r>
          </a:p>
        </p:txBody>
      </p:sp>
    </p:spTree>
    <p:extLst>
      <p:ext uri="{BB962C8B-B14F-4D97-AF65-F5344CB8AC3E}">
        <p14:creationId xmlns:p14="http://schemas.microsoft.com/office/powerpoint/2010/main" val="1274893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allAtOnce"/>
      <p:bldP spid="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09600" y="685800"/>
            <a:ext cx="7772400" cy="1470025"/>
          </a:xfrm>
        </p:spPr>
        <p:txBody>
          <a:bodyPr>
            <a:normAutofit/>
          </a:bodyPr>
          <a:lstStyle/>
          <a:p>
            <a:r>
              <a:rPr lang="en-US" sz="6600" b="1" dirty="0"/>
              <a:t>Bootstrapping</a:t>
            </a:r>
            <a:endParaRPr lang="en-US" sz="6600" i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31"/>
            <a:ext cx="1447800" cy="19921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447800" y="2931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tx1"/>
                </a:solidFill>
              </a:rPr>
              <a:t>Brad </a:t>
            </a:r>
            <a:r>
              <a:rPr lang="en-US" dirty="0" err="1">
                <a:solidFill>
                  <a:schemeClr val="tx1"/>
                </a:solidFill>
              </a:rPr>
              <a:t>Efron</a:t>
            </a:r>
            <a:r>
              <a:rPr lang="en-US" dirty="0">
                <a:solidFill>
                  <a:schemeClr val="tx1"/>
                </a:solidFill>
              </a:rPr>
              <a:t> Stanford University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9677" y="2931"/>
            <a:ext cx="1737946" cy="20446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228600" y="2757707"/>
            <a:ext cx="8763001" cy="1569660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chemeClr val="tx1"/>
                </a:solidFill>
              </a:rPr>
              <a:t>Key idea: </a:t>
            </a:r>
            <a:r>
              <a:rPr lang="en-US" sz="3200" dirty="0">
                <a:solidFill>
                  <a:schemeClr val="tx1"/>
                </a:solidFill>
              </a:rPr>
              <a:t>Take many samples </a:t>
            </a:r>
            <a:r>
              <a:rPr lang="en-US" sz="3200" b="1" i="1" dirty="0">
                <a:solidFill>
                  <a:srgbClr val="C00000"/>
                </a:solidFill>
              </a:rPr>
              <a:t>with replacement </a:t>
            </a:r>
            <a:r>
              <a:rPr lang="en-US" sz="3200" dirty="0">
                <a:solidFill>
                  <a:schemeClr val="tx1"/>
                </a:solidFill>
              </a:rPr>
              <a:t>from the original sample using the same </a:t>
            </a:r>
            <a:r>
              <a:rPr lang="en-US" sz="3200" i="1" dirty="0">
                <a:solidFill>
                  <a:schemeClr val="tx1"/>
                </a:solidFill>
              </a:rPr>
              <a:t>n</a:t>
            </a:r>
            <a:r>
              <a:rPr lang="en-US" sz="3200" dirty="0"/>
              <a:t> </a:t>
            </a:r>
            <a:r>
              <a:rPr lang="en-US" sz="3200" dirty="0">
                <a:solidFill>
                  <a:schemeClr val="tx1"/>
                </a:solidFill>
              </a:rPr>
              <a:t>to see how the statistic varies.  </a:t>
            </a:r>
          </a:p>
        </p:txBody>
      </p:sp>
      <p:sp>
        <p:nvSpPr>
          <p:cNvPr id="8" name="Rectangle 7"/>
          <p:cNvSpPr/>
          <p:nvPr/>
        </p:nvSpPr>
        <p:spPr>
          <a:xfrm>
            <a:off x="533400" y="4756183"/>
            <a:ext cx="79248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Assumes the “population” is many, many copies of the original sample.  </a:t>
            </a:r>
          </a:p>
        </p:txBody>
      </p:sp>
    </p:spTree>
    <p:extLst>
      <p:ext uri="{BB962C8B-B14F-4D97-AF65-F5344CB8AC3E}">
        <p14:creationId xmlns:p14="http://schemas.microsoft.com/office/powerpoint/2010/main" val="3152543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57200" y="819459"/>
            <a:ext cx="1447800" cy="17373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TextBox 2"/>
          <p:cNvSpPr txBox="1"/>
          <p:nvPr/>
        </p:nvSpPr>
        <p:spPr>
          <a:xfrm>
            <a:off x="76200" y="2724720"/>
            <a:ext cx="191550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Original Sample (</a:t>
            </a:r>
            <a:r>
              <a:rPr lang="en-US" sz="2400" dirty="0">
                <a:solidFill>
                  <a:schemeClr val="tx1"/>
                </a:solidFill>
              </a:rPr>
              <a:t>n=6)</a:t>
            </a: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5133" y="3945438"/>
            <a:ext cx="564134" cy="96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62871" y="3956122"/>
            <a:ext cx="636458" cy="9402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622933" y="3934753"/>
            <a:ext cx="564134" cy="9615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9992" y="5051233"/>
            <a:ext cx="809256" cy="867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864432" y="5025671"/>
            <a:ext cx="571542" cy="867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947669" y="5034004"/>
            <a:ext cx="809256" cy="8678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739267" y="57834"/>
            <a:ext cx="8001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>
                <a:solidFill>
                  <a:schemeClr val="tx1"/>
                </a:solidFill>
              </a:rPr>
              <a:t>Finding a Bootstrap Sample</a:t>
            </a:r>
            <a:endParaRPr lang="en-US" sz="3600" dirty="0">
              <a:solidFill>
                <a:schemeClr val="tx1"/>
              </a:solidFill>
            </a:endParaRPr>
          </a:p>
        </p:txBody>
      </p:sp>
      <p:grpSp>
        <p:nvGrpSpPr>
          <p:cNvPr id="17" name="Group 16"/>
          <p:cNvGrpSpPr/>
          <p:nvPr/>
        </p:nvGrpSpPr>
        <p:grpSpPr>
          <a:xfrm>
            <a:off x="2787443" y="805650"/>
            <a:ext cx="6977529" cy="6955278"/>
            <a:chOff x="2787444" y="820333"/>
            <a:chExt cx="6977529" cy="6955278"/>
          </a:xfrm>
        </p:grpSpPr>
        <p:grpSp>
          <p:nvGrpSpPr>
            <p:cNvPr id="4" name="Group 3"/>
            <p:cNvGrpSpPr/>
            <p:nvPr/>
          </p:nvGrpSpPr>
          <p:grpSpPr>
            <a:xfrm>
              <a:off x="2787444" y="820333"/>
              <a:ext cx="6977529" cy="5275773"/>
              <a:chOff x="2787444" y="820333"/>
              <a:chExt cx="6977529" cy="5275773"/>
            </a:xfrm>
          </p:grpSpPr>
          <p:pic>
            <p:nvPicPr>
              <p:cNvPr id="2" name="Picture 2"/>
              <p:cNvPicPr>
                <a:picLocks noChangeAspect="1" noChangeArrowheads="1"/>
              </p:cNvPicPr>
              <p:nvPr/>
            </p:nvPicPr>
            <p:blipFill rotWithShape="1">
              <a:blip r:embed="rId8" cstate="print"/>
              <a:srcRect l="14912"/>
              <a:stretch/>
            </p:blipFill>
            <p:spPr bwMode="auto">
              <a:xfrm>
                <a:off x="2787444" y="831729"/>
                <a:ext cx="5413887" cy="5264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" name="Picture 2"/>
              <p:cNvPicPr>
                <a:picLocks noChangeAspect="1" noChangeArrowheads="1"/>
              </p:cNvPicPr>
              <p:nvPr/>
            </p:nvPicPr>
            <p:blipFill rotWithShape="1">
              <a:blip r:embed="rId8" cstate="print"/>
              <a:srcRect l="14912" r="56799"/>
              <a:stretch/>
            </p:blipFill>
            <p:spPr bwMode="auto">
              <a:xfrm>
                <a:off x="7965050" y="820333"/>
                <a:ext cx="1799923" cy="526437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18" name="Group 17"/>
            <p:cNvGrpSpPr/>
            <p:nvPr/>
          </p:nvGrpSpPr>
          <p:grpSpPr>
            <a:xfrm>
              <a:off x="2787444" y="5916585"/>
              <a:ext cx="6977528" cy="1859026"/>
              <a:chOff x="1098603" y="4604868"/>
              <a:chExt cx="6977528" cy="1859026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8" cstate="print"/>
              <a:srcRect l="14912" t="64749" r="3713"/>
              <a:stretch/>
            </p:blipFill>
            <p:spPr bwMode="auto">
              <a:xfrm>
                <a:off x="1098603" y="4608155"/>
                <a:ext cx="5177606" cy="185573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8" cstate="print"/>
              <a:srcRect l="14912" t="64966" r="56799"/>
              <a:stretch/>
            </p:blipFill>
            <p:spPr bwMode="auto">
              <a:xfrm>
                <a:off x="6276208" y="4604868"/>
                <a:ext cx="1799923" cy="18443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5" name="TextBox 4"/>
          <p:cNvSpPr txBox="1"/>
          <p:nvPr/>
        </p:nvSpPr>
        <p:spPr>
          <a:xfrm>
            <a:off x="3377382" y="4739822"/>
            <a:ext cx="5487628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>
                <a:solidFill>
                  <a:schemeClr val="tx1"/>
                </a:solidFill>
              </a:rPr>
              <a:t>A simulated “population” to sample from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2267" y="6188431"/>
            <a:ext cx="9197197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tx1"/>
                </a:solidFill>
              </a:rPr>
              <a:t>Bootstrap  Sample:   (sample </a:t>
            </a:r>
            <a:r>
              <a:rPr lang="en-US" sz="2400" i="1" dirty="0">
                <a:solidFill>
                  <a:schemeClr val="tx1"/>
                </a:solidFill>
              </a:rPr>
              <a:t>with replacement </a:t>
            </a:r>
            <a:r>
              <a:rPr lang="en-US" sz="2400" dirty="0">
                <a:solidFill>
                  <a:schemeClr val="tx1"/>
                </a:solidFill>
              </a:rPr>
              <a:t>from the original sample)</a:t>
            </a:r>
          </a:p>
        </p:txBody>
      </p:sp>
    </p:spTree>
    <p:extLst>
      <p:ext uri="{BB962C8B-B14F-4D97-AF65-F5344CB8AC3E}">
        <p14:creationId xmlns:p14="http://schemas.microsoft.com/office/powerpoint/2010/main" val="2914821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8924 -0.45393 C 0.08611 -0.43703 0.09097 -0.46157 0.08507 -0.4412 C 0.08264 -0.43287 0.08247 -0.42939 0.07865 -0.42129 C 0.07639 -0.40879 0.07049 -0.40069 0.06701 -0.38865 C 0.06424 -0.37916 0.06163 -0.36875 0.05747 -0.36018 C 0.0559 -0.35092 0.05538 -0.34097 0.05312 -0.33194 C 0.05174 -0.32638 0.05 -0.32199 0.04896 -0.3162 C 0.04687 -0.28356 0.03733 -0.25324 0.03194 -0.22129 C 0.02483 -0.17986 0.0309 -0.21713 0.0276 -0.19143 C 0.02691 -0.1868 0.02622 -0.18194 0.02552 -0.17731 C 0.02517 -0.175 0.02448 -0.17013 0.02448 -0.17013 C 0.02378 -0.1574 0.02222 -0.15069 0.02118 -0.13912 C 0.01997 -0.12731 0.02066 -0.11481 0.01806 -0.10347 C 0.01701 -0.08726 0.01493 -0.07176 0.01059 -0.05671 C 0.00972 -0.04467 0.00799 -0.03148 0.00521 -0.0199 C 0.00451 -0.01713 2.77778E-7 -0.00185 2.77778E-7 -3.7037E-6 " pathEditMode="relative" ptsTypes="fffffffffffffffA">
                                      <p:cBhvr>
                                        <p:cTn id="21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5537 -0.33796 C 0.0519 -0.32361 0.05086 -0.30903 0.04583 -0.29537 C 0.04374 -0.27569 0.0427 -0.25509 0.0394 -0.23565 C 0.03836 -0.22963 0.03767 -0.22338 0.03628 -0.21736 C 0.03541 -0.21342 0.03298 -0.20602 0.03298 -0.20602 C 0.03194 -0.19815 0.03211 -0.19004 0.02881 -0.18333 C 0.02638 -0.16713 0.02083 -0.13588 0.01492 -0.12222 C 0.01162 -0.10463 0.00728 -0.08588 0.00103 -0.06967 C 0.00069 -0.06782 0.00051 -0.06597 -5.83333E-6 -0.06412 C -0.00053 -0.0625 -0.00174 -0.06157 -0.00209 -0.05995 C -0.00417 -0.05231 -0.00504 -0.0456 -0.00851 -0.03866 C -0.01147 -0.01852 -0.01042 -0.0162 -0.00956 0.0125 C -0.00713 0.01204 -0.00417 0.0132 -0.00209 0.01111 C -0.0007 0.00972 -0.00157 0.00625 -0.00105 0.00394 C -0.0007 0.00255 -5.83333E-6 -0.00023 -5.83333E-6 -0.00023 " pathEditMode="relative" ptsTypes="ffffffffffffffA">
                                      <p:cBhvr>
                                        <p:cTn id="28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94 -0.4456 C -0.07847 -0.43865 -0.07517 -0.43171 -0.07239 -0.4243 C -0.07013 -0.41828 -0.071 -0.41527 -0.06701 -0.41018 C -0.06579 -0.40416 -0.06336 -0.39838 -0.06058 -0.39328 C -0.0585 -0.38171 -0.05381 -0.37037 -0.05104 -0.35902 C -0.04565 -0.33726 -0.04305 -0.31504 -0.03611 -0.29398 C -0.0335 -0.27546 -0.02777 -0.25833 -0.02447 -0.24004 C -0.02222 -0.22801 -0.02083 -0.21481 -0.01805 -0.20301 C -0.01683 -0.17523 -0.0184 -0.14444 -0.0118 -0.11805 C -0.01024 -0.10393 -0.0085 -0.08958 -0.00642 -0.07546 C -0.00572 -0.04791 -0.00624 -0.04282 -0.00312 -0.02291 C -0.00243 -0.01875 -0.00156 -0.01435 -0.00104 -0.01018 C -0.00052 -0.00694 8.05556E-6 -0.00023 8.05556E-6 -0.00023 " pathEditMode="relative" ptsTypes="ffffffffffffA">
                                      <p:cBhvr>
                                        <p:cTn id="3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969 -0.50069 C 0.025 -0.41782 0.03438 -0.33287 0.02431 -0.25092 C 0.02396 -0.22014 0.02396 -0.18958 0.02326 -0.15879 C 0.02309 -0.14977 0.02014 -0.13171 0.02014 -0.13171 C 0.0191 -0.11342 0.01649 -0.0956 0.01267 -0.07801 C 0.01094 -0.07014 0.00938 -0.05995 0.00521 -0.0537 C 0.00451 -0.04838 0.00417 -0.04467 0.00313 -0.03958 C 0.00243 -0.0368 0.00104 -0.03102 0.00104 -0.03102 C -0.00069 -0.01412 1.11111E-6 -0.0243 1.11111E-6 -4.44444E-6 " pathEditMode="relative" ptsTypes="ffffffffA">
                                      <p:cBhvr>
                                        <p:cTn id="4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5851 -0.49375 C -0.05643 -0.48704 -0.05591 -0.48033 -0.05365 -0.47384 C -0.04966 -0.44352 -0.05 -0.41065 -0.04184 -0.38148 C -0.03976 -0.36713 -0.03542 -0.35255 -0.03108 -0.33889 C -0.02934 -0.32778 -0.02587 -0.31759 -0.02257 -0.30741 C -0.02118 -0.29259 -0.01789 -0.27454 -0.01302 -0.26065 C -0.01094 -0.25509 -0.01094 -0.25 -0.00834 -0.24468 C -0.00712 -0.23634 -0.00591 -0.23125 -0.00348 -0.22361 C -0.00174 -0.21296 0.00086 -0.20139 0.00382 -0.19097 C 0.00659 -0.12708 0.00746 -0.06181 0.00746 0.00139 " pathEditMode="relative" rAng="0" ptsTypes="fffffffffA">
                                      <p:cBhvr>
                                        <p:cTn id="49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299" y="2474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4895 -0.59005 C -0.04322 -0.58241 -0.03576 -0.57732 -0.02968 -0.57014 C -0.02656 -0.56644 -0.02152 -0.56019 -0.01909 -0.55464 C -0.01493 -0.54561 -0.01927 -0.55163 -0.01475 -0.54607 C -0.01319 -0.53982 -0.01093 -0.53473 -0.0085 -0.52894 C -0.00729 -0.52084 -0.00468 -0.51436 -0.00312 -0.50626 C -0.00191 -0.50024 -0.00156 -0.49399 2.77778E-7 -0.48797 C 0.00035 -0.39422 -0.00104 -0.30047 0.00226 -0.20695 C 0.00452 -0.14167 0.00105 -0.17362 0.00434 -0.14607 C 0.004 -0.10302 0.004 -0.05996 0.0033 -0.0169 C 0.0033 -0.01598 2.77778E-7 0.00254 2.77778E-7 -6.2963E-6 " pathEditMode="relative" ptsTypes="ffffffffffA">
                                      <p:cBhvr>
                                        <p:cTn id="5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210" name="Picture 42" descr="http://t2.gstatic.com/images?q=tbn:ANd9GcSqEKMFBuEMqbZs54DN-kk17Ir8EqP6MsqC8v4nTUJcYVRbKOp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1361475"/>
            <a:ext cx="91440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60109" y="152400"/>
            <a:ext cx="3619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Original Sample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495800" y="182727"/>
            <a:ext cx="361958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solidFill>
                  <a:schemeClr val="tx1"/>
                </a:solidFill>
              </a:rPr>
              <a:t>Bootstrap Sample</a:t>
            </a:r>
          </a:p>
        </p:txBody>
      </p:sp>
      <p:pic>
        <p:nvPicPr>
          <p:cNvPr id="32" name="Picture 48" descr="http://t2.gstatic.com/images?q=tbn:ANd9GcSSQKpgGNEOCmV82t22Xu24dqpQgKcME4SlwN7-S2NTyz20aZC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737175"/>
            <a:ext cx="914400" cy="68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3" name="Picture 10" descr="http://1.bp.blogspot.com/_lM6ADTK51GM/SyV1y_V6-XI/AAAAAAAAB4Y/6-muJS9ZQcE/s400/Shelby-Collectibles-Diecast-7AE01-2008-Ford-Mustang-Shelby-GT500-Convertible-40th-Anniversary-1-18-Scale-Black-Silver-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1958212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" name="Picture 38" descr="http://www.cartuningparts.co.uk/img/autoart-parnelli-jones-saleen-mustang-orange-15-118-scale-diecast-model-car_577632_250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252096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" name="Picture 8" descr="http://cars.minimodelshop.co.uk/8025701F0054F3AD/ls/FranklinMint-B11F857/$File/ford-mustang-california-special-1968-diecast-model-car-franklin-mint-b11f857-p.jp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3475" y="3140640"/>
            <a:ext cx="914400" cy="6927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7" name="Picture 40" descr="http://t3.gstatic.com/images?q=tbn:ANd9GcTIJudnj3-QOH6Je9ic9YrCn8v9EnOTyvwdwiljWMmB3eo9m-S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9679" y="3678669"/>
            <a:ext cx="914400" cy="6849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8" name="Picture 44" descr="http://t2.gstatic.com/images?q=tbn:ANd9GcTAC-vgwaoOMI9l4uNB8OrruzTAFVQdA8pvNa-U0ciDfwffI68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4189181"/>
            <a:ext cx="914400" cy="69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6" descr="http://site.diecastblast.com/diecastblast/products/dc2007.jpg"/>
          <p:cNvPicPr>
            <a:picLocks noChangeAspect="1" noChangeArrowheads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4789448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0" name="Picture 16" descr="http://www.fallingpixel.com/products/9482/mains/000-3d-model-65Mustang08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9212" y="5410809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2" name="Picture 10" descr="http://1.bp.blogspot.com/_lM6ADTK51GM/SyV1y_V6-XI/AAAAAAAAB4Y/6-muJS9ZQcE/s400/Shelby-Collectibles-Diecast-7AE01-2008-Ford-Mustang-Shelby-GT500-Convertible-40th-Anniversary-1-18-Scale-Black-Silver-001.JP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612" y="677897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" name="Picture 4" descr="http://4.bp.blogspot.com/_lTURvvdsOj8/TNAxDTZeGNI/AAAAAAAAAXo/u3uZB4y8QkI/s1600/1999+Ford+Mustang+GT+Metallic+Red_3.jpg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3612" y="1354611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4" name="Picture 2" descr="http://2.bp.blogspot.com/_lTURvvdsOj8/TNAwTsWk-eI/AAAAAAAAAXg/UTXdEsuWf2U/s1600/1999+Ford+Mustang+GT+Metallic+Red_1.jp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79" y="1993547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5" name="Picture 46" descr="http://t1.gstatic.com/images?q=tbn:ANd9GcRYWsmVaFPn96zwSbUsDeCGRpIT6YCruwkZrk8H7FKPCuxVCiM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34079" y="2541932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6" name="Picture 36" descr="http://t0.gstatic.com/images?q=tbn:ANd9GcSwbW6H4BQjr2B5QU1G22iyuvcl1b-3cUKPFO-UYZFzITg6nf0MuQ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3906387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7" name="Picture 32" descr="http://cdn102.iofferphoto.com/img/item/517/266/641/l_XEQV1970-ford-mustang-boss-429-blue-diecast-model-car-1-24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56084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8" name="Picture 32" descr="http://cdn102.iofferphoto.com/img/item/517/266/641/l_XEQV1970-ford-mustang-boss-429-blue-diecast-model-car-1-24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57727" y="3221469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" name="Picture 44" descr="http://t2.gstatic.com/images?q=tbn:ANd9GcTAC-vgwaoOMI9l4uNB8OrruzTAFVQdA8pvNa-U0ciDfwffI688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5288531"/>
            <a:ext cx="914400" cy="6911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" name="Picture 22" descr="http://www.alldiecast.us/images_miniatures/138998.jpg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677897"/>
            <a:ext cx="914400" cy="5494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" name="Picture 20" descr="http://t3.gstatic.com/images?q=tbn:ANd9GcTVGq6Ttf8DiwB_IKGRABzbn1uQU55PcCNzefeylR4SJwy84X_Nbg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5851" y="1243737"/>
            <a:ext cx="914400" cy="6849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2" name="Picture 32" descr="http://cdn102.iofferphoto.com/img/item/517/266/641/l_XEQV1970-ford-mustang-boss-429-blue-diecast-model-car-1-24.jpg"/>
          <p:cNvPicPr>
            <a:picLocks noChangeAspect="1" noChangeArrowheads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479" y="1768410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3" name="Picture 34" descr="http://dyn-images2.hsni.com/is/image/HomeShoppingNetwork/pd300/revell-1-24-64-1-2-mustang-convertible-model-car-kit%7E6163901w.jpg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68012" y="2500454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4" name="Picture 42" descr="http://t2.gstatic.com/images?q=tbn:ANd9GcSqEKMFBuEMqbZs54DN-kk17Ir8EqP6MsqC8v4nTUJcYVRbKOp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3400905"/>
            <a:ext cx="91440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5" name="Picture 14" descr="http://www.alldiecast.us/images_miniatures/147195.jpg"/>
          <p:cNvPicPr>
            <a:picLocks noChangeAspect="1" noChangeArrowheads="1"/>
          </p:cNvPicPr>
          <p:nvPr/>
        </p:nvPicPr>
        <p:blipFill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6898" y="3929688"/>
            <a:ext cx="914400" cy="5486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6" name="Picture 30" descr="http://t1.gstatic.com/images?q=tbn:ANd9GcRuifSjmjV38x6VOUmShqtLYfKry_ve9oSE_SNXpMg4WXhqNqG0"/>
          <p:cNvPicPr>
            <a:picLocks noChangeAspect="1" noChangeArrowheads="1"/>
          </p:cNvPicPr>
          <p:nvPr/>
        </p:nvPicPr>
        <p:blipFill>
          <a:blip r:embed="rId2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4478328"/>
            <a:ext cx="914400" cy="914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7" name="Picture 16" descr="http://www.fallingpixel.com/products/9482/mains/000-3d-model-65Mustang08.jpg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0400" y="5338072"/>
            <a:ext cx="914400" cy="685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" name="Group 5"/>
          <p:cNvGrpSpPr/>
          <p:nvPr/>
        </p:nvGrpSpPr>
        <p:grpSpPr>
          <a:xfrm>
            <a:off x="660137" y="662753"/>
            <a:ext cx="2881367" cy="5885737"/>
            <a:chOff x="660137" y="914400"/>
            <a:chExt cx="2881367" cy="5885737"/>
          </a:xfrm>
        </p:grpSpPr>
        <p:pic>
          <p:nvPicPr>
            <p:cNvPr id="7170" name="Picture 2" descr="http://2.bp.blogspot.com/_lTURvvdsOj8/TNAwTsWk-eI/AAAAAAAAAXg/UTXdEsuWf2U/s1600/1999+Ford+Mustang+GT+Metallic+Red_1.jpg"/>
            <p:cNvPicPr>
              <a:picLocks noChangeAspect="1" noChangeArrowheads="1"/>
            </p:cNvPicPr>
            <p:nvPr/>
          </p:nvPicPr>
          <p:blipFill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1538231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2" name="Picture 4" descr="http://4.bp.blogspot.com/_lTURvvdsOj8/TNAxDTZeGNI/AAAAAAAAAXo/u3uZB4y8QkI/s1600/1999+Ford+Mustang+GT+Metallic+Red_3.jpg"/>
            <p:cNvPicPr>
              <a:picLocks noChangeAspect="1" noChangeArrowheads="1"/>
            </p:cNvPicPr>
            <p:nvPr/>
          </p:nvPicPr>
          <p:blipFill>
            <a:blip r:embed="rId1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1538231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4" name="Picture 6" descr="http://site.diecastblast.com/diecastblast/products/dc2007.jpg"/>
            <p:cNvPicPr>
              <a:picLocks noChangeAspect="1" noChangeArrowheads="1"/>
            </p:cNvPicPr>
            <p:nvPr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537" y="2248657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6" name="Picture 8" descr="http://cars.minimodelshop.co.uk/8025701F0054F3AD/ls/FranklinMint-B11F857/$File/ford-mustang-california-special-1968-diecast-model-car-franklin-mint-b11f857-p.jpg"/>
            <p:cNvPicPr>
              <a:picLocks noChangeAspect="1" noChangeArrowheads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2588094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78" name="Picture 10" descr="http://1.bp.blogspot.com/_lM6ADTK51GM/SyV1y_V6-XI/AAAAAAAAB4Y/6-muJS9ZQcE/s400/Shelby-Collectibles-Diecast-7AE01-2008-Ford-Mustang-Shelby-GT500-Convertible-40th-Anniversary-1-18-Scale-Black-Silver-001.JPG"/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3260900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0" name="Picture 12" descr="http://cars.minimodelshop.co.uk/8025701F0054F3AD/ls/Maisto-31329BL/$File/ford-mustang-boss-302-diecast-model-car-maisto-31329bl-p.jpg"/>
            <p:cNvPicPr>
              <a:picLocks noChangeAspect="1" noChangeArrowheads="1"/>
            </p:cNvPicPr>
            <p:nvPr/>
          </p:nvPicPr>
          <p:blipFill>
            <a:blip r:embed="rId2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12704" y="917162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2" name="Picture 14" descr="http://www.alldiecast.us/images_miniatures/147195.jpg"/>
            <p:cNvPicPr>
              <a:picLocks noChangeAspect="1" noChangeArrowheads="1"/>
            </p:cNvPicPr>
            <p:nvPr/>
          </p:nvPicPr>
          <p:blipFill>
            <a:blip r:embed="rId2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213416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4" name="Picture 16" descr="http://www.fallingpixel.com/products/9482/mains/000-3d-model-65Mustang08.jpg"/>
            <p:cNvPicPr>
              <a:picLocks noChangeAspect="1" noChangeArrowheads="1"/>
            </p:cNvPicPr>
            <p:nvPr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44702" y="3946700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6" name="Picture 18" descr="http://site.diecastblast.com/diecastblast/products/dc2008.jpg"/>
            <p:cNvPicPr>
              <a:picLocks noChangeAspect="1" noChangeArrowheads="1"/>
            </p:cNvPicPr>
            <p:nvPr/>
          </p:nvPicPr>
          <p:blipFill>
            <a:blip r:embed="rId2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7974" y="4656148"/>
              <a:ext cx="914400" cy="6858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88" name="Picture 20" descr="http://t3.gstatic.com/images?q=tbn:ANd9GcTVGq6Ttf8DiwB_IKGRABzbn1uQU55PcCNzefeylR4SJwy84X_Nbg"/>
            <p:cNvPicPr>
              <a:picLocks noChangeAspect="1" noChangeArrowheads="1"/>
            </p:cNvPicPr>
            <p:nvPr/>
          </p:nvPicPr>
          <p:blipFill>
            <a:blip r:embed="rId1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60137" y="5341948"/>
              <a:ext cx="914400" cy="6849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0" name="Picture 22" descr="http://www.alldiecast.us/images_miniatures/138998.jpg"/>
            <p:cNvPicPr>
              <a:picLocks noChangeAspect="1" noChangeArrowheads="1"/>
            </p:cNvPicPr>
            <p:nvPr/>
          </p:nvPicPr>
          <p:blipFill>
            <a:blip r:embed="rId1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8304" y="988822"/>
              <a:ext cx="914400" cy="54940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2" name="Picture 24" descr="http://t3.gstatic.com/images?q=tbn:ANd9GcS9VI_ANNR5mr_mlad3MT-6FxJZ5TaPjbe_sfHEZsDR9HLaHcg8"/>
            <p:cNvPicPr>
              <a:picLocks noChangeAspect="1" noChangeArrowheads="1"/>
            </p:cNvPicPr>
            <p:nvPr/>
          </p:nvPicPr>
          <p:blipFill>
            <a:blip r:embed="rId2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74537" y="2934457"/>
              <a:ext cx="914400" cy="691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4" name="Picture 26" descr="http://cars.minimodelshop.co.uk/8025701F0054F3AD/ls/FranklinMint-B11F681/$File/shelby-mustang-gt350-1966-diecast-model-car-franklin-mint-b11f681-p.jpg"/>
            <p:cNvPicPr>
              <a:picLocks noChangeAspect="1" noChangeArrowheads="1"/>
            </p:cNvPicPr>
            <p:nvPr/>
          </p:nvPicPr>
          <p:blipFill>
            <a:blip r:embed="rId2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3687014"/>
              <a:ext cx="914400" cy="69272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6" name="Picture 28" descr="http://cdn102.iofferphoto.com/img3/item/517/266/955/l_zZCQ2011-ford-mustang-gt-5-0-grey-diecast-model-car-1-24-sc.jpg"/>
            <p:cNvPicPr>
              <a:picLocks noChangeAspect="1" noChangeArrowheads="1"/>
            </p:cNvPicPr>
            <p:nvPr/>
          </p:nvPicPr>
          <p:blipFill>
            <a:blip r:embed="rId2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4272775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198" name="Picture 30" descr="http://t1.gstatic.com/images?q=tbn:ANd9GcRuifSjmjV38x6VOUmShqtLYfKry_ve9oSE_SNXpMg4WXhqNqG0"/>
            <p:cNvPicPr>
              <a:picLocks noChangeAspect="1" noChangeArrowheads="1"/>
            </p:cNvPicPr>
            <p:nvPr/>
          </p:nvPicPr>
          <p:blipFill>
            <a:blip r:embed="rId2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659102" y="4971337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0" name="Picture 32" descr="http://cdn102.iofferphoto.com/img/item/517/266/641/l_XEQV1970-ford-mustang-boss-429-blue-diecast-model-car-1-24.jpg"/>
            <p:cNvPicPr>
              <a:picLocks noChangeAspect="1" noChangeArrowheads="1"/>
            </p:cNvPicPr>
            <p:nvPr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27104" y="914400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2" name="Picture 34" descr="http://dyn-images2.hsni.com/is/image/HomeShoppingNetwork/pd300/revell-1-24-64-1-2-mustang-convertible-model-car-kit%7E6163901w.jpg"/>
            <p:cNvPicPr>
              <a:picLocks noChangeAspect="1" noChangeArrowheads="1"/>
            </p:cNvPicPr>
            <p:nvPr/>
          </p:nvPicPr>
          <p:blipFill>
            <a:blip r:embed="rId1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1685301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4" name="Picture 36" descr="http://t0.gstatic.com/images?q=tbn:ANd9GcSwbW6H4BQjr2B5QU1G22iyuvcl1b-3cUKPFO-UYZFzITg6nf0MuQ"/>
            <p:cNvPicPr>
              <a:picLocks noChangeAspect="1" noChangeArrowheads="1"/>
            </p:cNvPicPr>
            <p:nvPr/>
          </p:nvPicPr>
          <p:blipFill>
            <a:blip r:embed="rId1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425" y="2366421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6" name="Picture 38" descr="http://www.cartuningparts.co.uk/img/autoart-parnelli-jones-saleen-mustang-orange-15-118-scale-diecast-model-car_577632_250.jpg"/>
            <p:cNvPicPr>
              <a:picLocks noChangeAspect="1" noChangeArrowheads="1"/>
            </p:cNvPicPr>
            <p:nvPr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3032300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08" name="Picture 40" descr="http://t3.gstatic.com/images?q=tbn:ANd9GcTIJudnj3-QOH6Je9ic9YrCn8v9EnOTyvwdwiljWMmB3eo9m-S6"/>
            <p:cNvPicPr>
              <a:picLocks noChangeAspect="1" noChangeArrowheads="1"/>
            </p:cNvPicPr>
            <p:nvPr/>
          </p:nvPicPr>
          <p:blipFill>
            <a:blip r:embed="rId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18453" y="3747751"/>
              <a:ext cx="914400" cy="68491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2" name="Picture 44" descr="http://t2.gstatic.com/images?q=tbn:ANd9GcTAC-vgwaoOMI9l4uNB8OrruzTAFVQdA8pvNa-U0ciDfwffI688"/>
            <p:cNvPicPr>
              <a:picLocks noChangeAspect="1" noChangeArrowheads="1"/>
            </p:cNvPicPr>
            <p:nvPr/>
          </p:nvPicPr>
          <p:blipFill>
            <a:blip r:embed="rId9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24452" y="4999048"/>
              <a:ext cx="914400" cy="69111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4" name="Picture 46" descr="http://t1.gstatic.com/images?q=tbn:ANd9GcRYWsmVaFPn96zwSbUsDeCGRpIT6YCruwkZrk8H7FKPCuxVCiM"/>
            <p:cNvPicPr>
              <a:picLocks noChangeAspect="1" noChangeArrowheads="1"/>
            </p:cNvPicPr>
            <p:nvPr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1668" y="5885737"/>
              <a:ext cx="914400" cy="9144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18" name="Picture 50" descr="http://t3.gstatic.com/images?q=tbn:ANd9GcS1FU6huTZVWf8nnwNyGbXTpu6AyYrvGK2UnDlLtugPl-zfUbp_ig"/>
            <p:cNvPicPr>
              <a:picLocks noChangeAspect="1" noChangeArrowheads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88937" y="5658019"/>
              <a:ext cx="914400" cy="9098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34" name="Picture 42" descr="http://t2.gstatic.com/images?q=tbn:ANd9GcSqEKMFBuEMqbZs54DN-kk17Ir8EqP6MsqC8v4nTUJcYVRbKOp8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508425" y="438182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7220" name="Picture 52" descr="http://t2.gstatic.com/images?q=tbn:ANd9GcS_-j4gzFfnezy7FARomzB1eRF905JKWsh2LValrgLcQzF21U3L"/>
            <p:cNvPicPr>
              <a:picLocks noChangeAspect="1" noChangeArrowheads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91945" y="5759468"/>
              <a:ext cx="914400" cy="54864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973302" y="6316199"/>
                <a:ext cx="2286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5.98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302" y="6316199"/>
                <a:ext cx="2286000" cy="523220"/>
              </a:xfrm>
              <a:prstGeom prst="rect">
                <a:avLst/>
              </a:prstGeom>
              <a:blipFill rotWithShape="1"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5212080" y="6244605"/>
                <a:ext cx="22860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=17.51</m:t>
                      </m:r>
                    </m:oMath>
                  </m:oMathPara>
                </a14:m>
                <a:endParaRPr lang="en-US" sz="2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080" y="6244605"/>
                <a:ext cx="2286000" cy="523220"/>
              </a:xfrm>
              <a:prstGeom prst="rect">
                <a:avLst/>
              </a:prstGeom>
              <a:blipFill rotWithShape="1"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25250" y="3279209"/>
            <a:ext cx="4313950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chemeClr val="tx1"/>
                </a:solidFill>
              </a:rPr>
              <a:t>Repeat 1,000’s of times!</a:t>
            </a:r>
          </a:p>
        </p:txBody>
      </p:sp>
    </p:spTree>
    <p:extLst>
      <p:ext uri="{BB962C8B-B14F-4D97-AF65-F5344CB8AC3E}">
        <p14:creationId xmlns:p14="http://schemas.microsoft.com/office/powerpoint/2010/main" val="42501769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25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25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750"/>
                            </p:stCondLst>
                            <p:childTnLst>
                              <p:par>
                                <p:cTn id="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25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250"/>
                            </p:stCondLst>
                            <p:childTnLst>
                              <p:par>
                                <p:cTn id="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25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500"/>
                            </p:stCondLst>
                            <p:childTnLst>
                              <p:par>
                                <p:cTn id="3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25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750"/>
                            </p:stCondLst>
                            <p:childTnLst>
                              <p:par>
                                <p:cTn id="3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2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000"/>
                            </p:stCondLst>
                            <p:childTnLst>
                              <p:par>
                                <p:cTn id="4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250"/>
                            </p:stCondLst>
                            <p:childTnLst>
                              <p:par>
                                <p:cTn id="4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25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750"/>
                            </p:stCondLst>
                            <p:childTnLst>
                              <p:par>
                                <p:cTn id="5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3000"/>
                            </p:stCondLst>
                            <p:childTnLst>
                              <p:par>
                                <p:cTn id="6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3250"/>
                            </p:stCondLst>
                            <p:childTnLst>
                              <p:par>
                                <p:cTn id="6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25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3500"/>
                            </p:stCondLst>
                            <p:childTnLst>
                              <p:par>
                                <p:cTn id="7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25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3750"/>
                            </p:stCondLst>
                            <p:childTnLst>
                              <p:par>
                                <p:cTn id="7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4000"/>
                            </p:stCondLst>
                            <p:childTnLst>
                              <p:par>
                                <p:cTn id="8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2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3" dur="25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4250"/>
                            </p:stCondLst>
                            <p:childTnLst>
                              <p:par>
                                <p:cTn id="8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4500"/>
                            </p:stCondLst>
                            <p:childTnLst>
                              <p:par>
                                <p:cTn id="9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25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4750"/>
                            </p:stCondLst>
                            <p:childTnLst>
                              <p:par>
                                <p:cTn id="9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0"/>
                            </p:stCondLst>
                            <p:childTnLst>
                              <p:par>
                                <p:cTn id="10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2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3" dur="2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250"/>
                            </p:stCondLst>
                            <p:childTnLst>
                              <p:par>
                                <p:cTn id="10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500"/>
                            </p:stCondLst>
                            <p:childTnLst>
                              <p:par>
                                <p:cTn id="11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25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750"/>
                            </p:stCondLst>
                            <p:childTnLst>
                              <p:par>
                                <p:cTn id="11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7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8" dur="25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6000"/>
                            </p:stCondLst>
                            <p:childTnLst>
                              <p:par>
                                <p:cTn id="120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25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6250"/>
                            </p:stCondLst>
                            <p:childTnLst>
                              <p:par>
                                <p:cTn id="125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25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6500"/>
                            </p:stCondLst>
                            <p:childTnLst>
                              <p:par>
                                <p:cTn id="1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00" t="3724" r="8366"/>
          <a:stretch/>
        </p:blipFill>
        <p:spPr>
          <a:xfrm>
            <a:off x="457200" y="898790"/>
            <a:ext cx="7921869" cy="5859090"/>
          </a:xfrm>
          <a:prstGeom prst="rect">
            <a:avLst/>
          </a:prstGeom>
        </p:spPr>
      </p:pic>
      <p:sp>
        <p:nvSpPr>
          <p:cNvPr id="3" name="Title 1"/>
          <p:cNvSpPr txBox="1">
            <a:spLocks/>
          </p:cNvSpPr>
          <p:nvPr/>
        </p:nvSpPr>
        <p:spPr>
          <a:xfrm>
            <a:off x="457200" y="33942"/>
            <a:ext cx="8229600" cy="864848"/>
          </a:xfrm>
          <a:prstGeom prst="rect">
            <a:avLst/>
          </a:prstGeom>
        </p:spPr>
        <p:txBody>
          <a:bodyPr/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The Lock</a:t>
            </a:r>
            <a:r>
              <a:rPr lang="en-US" baseline="30000"/>
              <a:t>5</a:t>
            </a:r>
            <a:r>
              <a:rPr lang="en-US"/>
              <a:t> Team</a:t>
            </a:r>
            <a:endParaRPr lang="en-US" dirty="0"/>
          </a:p>
        </p:txBody>
      </p:sp>
      <p:sp>
        <p:nvSpPr>
          <p:cNvPr id="8" name="Rounded Rectangular Callout 7"/>
          <p:cNvSpPr/>
          <p:nvPr/>
        </p:nvSpPr>
        <p:spPr>
          <a:xfrm>
            <a:off x="4013043" y="5096608"/>
            <a:ext cx="1676400" cy="609600"/>
          </a:xfrm>
          <a:prstGeom prst="wedgeRoundRectCallout">
            <a:avLst>
              <a:gd name="adj1" fmla="val -17378"/>
              <a:gd name="adj2" fmla="val -48211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Patti &amp; Robin</a:t>
            </a:r>
          </a:p>
          <a:p>
            <a:pPr algn="ctr"/>
            <a:r>
              <a:rPr lang="en-US" dirty="0"/>
              <a:t>St. Lawrence</a:t>
            </a:r>
          </a:p>
        </p:txBody>
      </p:sp>
      <p:sp>
        <p:nvSpPr>
          <p:cNvPr id="9" name="Rounded Rectangular Callout 8"/>
          <p:cNvSpPr/>
          <p:nvPr/>
        </p:nvSpPr>
        <p:spPr>
          <a:xfrm>
            <a:off x="3539635" y="922779"/>
            <a:ext cx="1756997" cy="840859"/>
          </a:xfrm>
          <a:prstGeom prst="wedgeRoundRectCallout">
            <a:avLst>
              <a:gd name="adj1" fmla="val -17378"/>
              <a:gd name="adj2" fmla="val -48211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Kari</a:t>
            </a:r>
          </a:p>
          <a:p>
            <a:pPr algn="ctr"/>
            <a:r>
              <a:rPr lang="en-US" dirty="0"/>
              <a:t>Harvard</a:t>
            </a:r>
          </a:p>
          <a:p>
            <a:pPr algn="ctr"/>
            <a:r>
              <a:rPr lang="en-US" dirty="0"/>
              <a:t>Penn State</a:t>
            </a:r>
          </a:p>
        </p:txBody>
      </p:sp>
      <p:sp>
        <p:nvSpPr>
          <p:cNvPr id="10" name="Rounded Rectangular Callout 9"/>
          <p:cNvSpPr/>
          <p:nvPr/>
        </p:nvSpPr>
        <p:spPr>
          <a:xfrm>
            <a:off x="5926058" y="2433005"/>
            <a:ext cx="1756997" cy="840859"/>
          </a:xfrm>
          <a:prstGeom prst="wedgeRoundRectCallout">
            <a:avLst>
              <a:gd name="adj1" fmla="val -17378"/>
              <a:gd name="adj2" fmla="val -48211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Eric</a:t>
            </a:r>
          </a:p>
          <a:p>
            <a:pPr algn="ctr"/>
            <a:r>
              <a:rPr lang="en-US" dirty="0"/>
              <a:t>North Carolina</a:t>
            </a:r>
          </a:p>
          <a:p>
            <a:pPr algn="ctr"/>
            <a:r>
              <a:rPr lang="en-US" dirty="0"/>
              <a:t>Minnesota</a:t>
            </a:r>
          </a:p>
        </p:txBody>
      </p:sp>
      <p:sp>
        <p:nvSpPr>
          <p:cNvPr id="11" name="Rounded Rectangular Callout 10"/>
          <p:cNvSpPr/>
          <p:nvPr/>
        </p:nvSpPr>
        <p:spPr>
          <a:xfrm>
            <a:off x="1093219" y="2948796"/>
            <a:ext cx="1756997" cy="840859"/>
          </a:xfrm>
          <a:prstGeom prst="wedgeRoundRectCallout">
            <a:avLst>
              <a:gd name="adj1" fmla="val -17378"/>
              <a:gd name="adj2" fmla="val -48211"/>
              <a:gd name="adj3" fmla="val 16667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/>
              <a:t>Dennis</a:t>
            </a:r>
          </a:p>
          <a:p>
            <a:pPr algn="ctr"/>
            <a:r>
              <a:rPr lang="en-US" dirty="0"/>
              <a:t>Iowa State</a:t>
            </a:r>
          </a:p>
          <a:p>
            <a:pPr algn="ctr"/>
            <a:r>
              <a:rPr lang="en-US" dirty="0"/>
              <a:t>Miami Dolphins</a:t>
            </a:r>
          </a:p>
        </p:txBody>
      </p:sp>
    </p:spTree>
    <p:extLst>
      <p:ext uri="{BB962C8B-B14F-4D97-AF65-F5344CB8AC3E}">
        <p14:creationId xmlns:p14="http://schemas.microsoft.com/office/powerpoint/2010/main" val="49428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  <p:bldP spid="11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TextBox 33"/>
          <p:cNvSpPr txBox="1"/>
          <p:nvPr/>
        </p:nvSpPr>
        <p:spPr>
          <a:xfrm>
            <a:off x="3695700" y="3234871"/>
            <a:ext cx="1219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/>
              <a:t>Many times</a:t>
            </a:r>
            <a:endParaRPr lang="en-US" sz="2800" dirty="0"/>
          </a:p>
        </p:txBody>
      </p:sp>
      <p:sp>
        <p:nvSpPr>
          <p:cNvPr id="7" name="Rounded Rectangle 6"/>
          <p:cNvSpPr/>
          <p:nvPr/>
        </p:nvSpPr>
        <p:spPr>
          <a:xfrm>
            <a:off x="152400" y="2590800"/>
            <a:ext cx="1828800" cy="1295400"/>
          </a:xfrm>
          <a:prstGeom prst="roundRect">
            <a:avLst/>
          </a:prstGeom>
          <a:solidFill>
            <a:srgbClr val="FFE48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75000"/>
                  </a:schemeClr>
                </a:solidFill>
              </a:rPr>
              <a:t>Original 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8" name="Rounded Rectangle 7"/>
          <p:cNvSpPr/>
          <p:nvPr/>
        </p:nvSpPr>
        <p:spPr>
          <a:xfrm>
            <a:off x="2362200" y="381000"/>
            <a:ext cx="1828800" cy="12954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0" name="Straight Arrow Connector 9"/>
          <p:cNvCxnSpPr>
            <a:stCxn id="7" idx="3"/>
            <a:endCxn id="8" idx="1"/>
          </p:cNvCxnSpPr>
          <p:nvPr/>
        </p:nvCxnSpPr>
        <p:spPr>
          <a:xfrm flipV="1">
            <a:off x="1981200" y="1028700"/>
            <a:ext cx="381000" cy="22098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362200" y="1828800"/>
            <a:ext cx="1828800" cy="12954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12" name="Straight Arrow Connector 11"/>
          <p:cNvCxnSpPr>
            <a:stCxn id="7" idx="3"/>
            <a:endCxn id="11" idx="1"/>
          </p:cNvCxnSpPr>
          <p:nvPr/>
        </p:nvCxnSpPr>
        <p:spPr>
          <a:xfrm flipV="1">
            <a:off x="1981200" y="2476500"/>
            <a:ext cx="381000" cy="7620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Rounded Rectangle 14"/>
          <p:cNvSpPr/>
          <p:nvPr/>
        </p:nvSpPr>
        <p:spPr>
          <a:xfrm>
            <a:off x="2438400" y="5029200"/>
            <a:ext cx="1828800" cy="1295400"/>
          </a:xfrm>
          <a:prstGeom prst="round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err="1">
                <a:solidFill>
                  <a:schemeClr val="tx1">
                    <a:lumMod val="75000"/>
                  </a:schemeClr>
                </a:solidFill>
              </a:rPr>
              <a:t>BootstrapSample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705100" y="3353264"/>
            <a:ext cx="114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chemeClr val="tx1"/>
                </a:solidFill>
              </a:rPr>
              <a:t>●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●</a:t>
            </a:r>
          </a:p>
          <a:p>
            <a:pPr algn="ctr"/>
            <a:r>
              <a:rPr lang="en-US" dirty="0">
                <a:solidFill>
                  <a:schemeClr val="tx1"/>
                </a:solidFill>
              </a:rPr>
              <a:t>●</a:t>
            </a:r>
          </a:p>
        </p:txBody>
      </p:sp>
      <p:sp>
        <p:nvSpPr>
          <p:cNvPr id="20" name="Rectangle 19"/>
          <p:cNvSpPr/>
          <p:nvPr/>
        </p:nvSpPr>
        <p:spPr>
          <a:xfrm>
            <a:off x="4419600" y="6096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98120" y="4267200"/>
            <a:ext cx="1752600" cy="9144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75000"/>
                  </a:schemeClr>
                </a:solidFill>
              </a:rPr>
              <a:t>Sample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3" name="Straight Arrow Connector 22"/>
          <p:cNvCxnSpPr>
            <a:stCxn id="7" idx="2"/>
            <a:endCxn id="21" idx="0"/>
          </p:cNvCxnSpPr>
          <p:nvPr/>
        </p:nvCxnSpPr>
        <p:spPr>
          <a:xfrm>
            <a:off x="1066800" y="3886200"/>
            <a:ext cx="7620" cy="3810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>
            <a:stCxn id="8" idx="3"/>
            <a:endCxn id="20" idx="1"/>
          </p:cNvCxnSpPr>
          <p:nvPr/>
        </p:nvCxnSpPr>
        <p:spPr>
          <a:xfrm>
            <a:off x="4191000" y="1028700"/>
            <a:ext cx="228600" cy="381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4419600" y="19812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28" name="Straight Arrow Connector 27"/>
          <p:cNvCxnSpPr>
            <a:stCxn id="11" idx="3"/>
            <a:endCxn id="27" idx="1"/>
          </p:cNvCxnSpPr>
          <p:nvPr/>
        </p:nvCxnSpPr>
        <p:spPr>
          <a:xfrm flipV="1">
            <a:off x="4191000" y="2438400"/>
            <a:ext cx="228600" cy="381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572000" y="5257800"/>
            <a:ext cx="1752600" cy="91440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>
                <a:solidFill>
                  <a:schemeClr val="tx1">
                    <a:lumMod val="75000"/>
                  </a:schemeClr>
                </a:solidFill>
              </a:rPr>
              <a:t>Bootstrap Statistic</a:t>
            </a:r>
            <a:endParaRPr lang="en-US" sz="28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30" name="Straight Arrow Connector 29"/>
          <p:cNvCxnSpPr>
            <a:stCxn id="15" idx="3"/>
            <a:endCxn id="29" idx="1"/>
          </p:cNvCxnSpPr>
          <p:nvPr/>
        </p:nvCxnSpPr>
        <p:spPr>
          <a:xfrm>
            <a:off x="4267200" y="5676900"/>
            <a:ext cx="304800" cy="381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4876800" y="3286035"/>
            <a:ext cx="1143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US" dirty="0">
                <a:solidFill>
                  <a:srgbClr val="000000"/>
                </a:solidFill>
              </a:rPr>
              <a:t>●</a:t>
            </a:r>
          </a:p>
          <a:p>
            <a:pPr lvl="0" algn="ctr"/>
            <a:r>
              <a:rPr lang="en-US" dirty="0">
                <a:solidFill>
                  <a:srgbClr val="000000"/>
                </a:solidFill>
              </a:rPr>
              <a:t>●</a:t>
            </a:r>
          </a:p>
          <a:p>
            <a:pPr lvl="0" algn="ctr"/>
            <a:r>
              <a:rPr lang="en-US" dirty="0">
                <a:solidFill>
                  <a:srgbClr val="000000"/>
                </a:solidFill>
              </a:rPr>
              <a:t>●</a:t>
            </a:r>
          </a:p>
        </p:txBody>
      </p:sp>
      <p:sp>
        <p:nvSpPr>
          <p:cNvPr id="32" name="Oval 31"/>
          <p:cNvSpPr/>
          <p:nvPr/>
        </p:nvSpPr>
        <p:spPr>
          <a:xfrm>
            <a:off x="6477000" y="2743200"/>
            <a:ext cx="2590800" cy="1295400"/>
          </a:xfrm>
          <a:prstGeom prst="ellipse">
            <a:avLst/>
          </a:prstGeom>
          <a:solidFill>
            <a:srgbClr val="FF9999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US" sz="2700">
                <a:solidFill>
                  <a:schemeClr val="tx1">
                    <a:lumMod val="75000"/>
                  </a:schemeClr>
                </a:solidFill>
              </a:rPr>
              <a:t>Bootstrap Distribution</a:t>
            </a:r>
            <a:endParaRPr lang="en-US" sz="2700" dirty="0">
              <a:solidFill>
                <a:schemeClr val="tx1">
                  <a:lumMod val="75000"/>
                </a:schemeClr>
              </a:solidFill>
            </a:endParaRPr>
          </a:p>
        </p:txBody>
      </p:sp>
      <p:cxnSp>
        <p:nvCxnSpPr>
          <p:cNvPr id="41" name="Straight Arrow Connector 40"/>
          <p:cNvCxnSpPr>
            <a:stCxn id="20" idx="3"/>
          </p:cNvCxnSpPr>
          <p:nvPr/>
        </p:nvCxnSpPr>
        <p:spPr>
          <a:xfrm>
            <a:off x="6172200" y="1066800"/>
            <a:ext cx="838200" cy="18288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>
            <a:stCxn id="27" idx="3"/>
          </p:cNvCxnSpPr>
          <p:nvPr/>
        </p:nvCxnSpPr>
        <p:spPr>
          <a:xfrm>
            <a:off x="6172200" y="2438400"/>
            <a:ext cx="533400" cy="6096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981200" y="3124200"/>
            <a:ext cx="457200" cy="2438400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3" name="Straight Arrow Connector 32"/>
          <p:cNvCxnSpPr>
            <a:endCxn id="32" idx="3"/>
          </p:cNvCxnSpPr>
          <p:nvPr/>
        </p:nvCxnSpPr>
        <p:spPr>
          <a:xfrm flipV="1">
            <a:off x="6307015" y="3848893"/>
            <a:ext cx="549399" cy="1847057"/>
          </a:xfrm>
          <a:prstGeom prst="straightConnector1">
            <a:avLst/>
          </a:prstGeom>
          <a:ln w="19050">
            <a:solidFill>
              <a:schemeClr val="accent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819400" y="4201180"/>
            <a:ext cx="3352800" cy="523220"/>
          </a:xfrm>
          <a:prstGeom prst="rect">
            <a:avLst/>
          </a:prstGeom>
          <a:solidFill>
            <a:schemeClr val="accent3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/>
              <a:t>We need technology</a:t>
            </a:r>
            <a:r>
              <a:rPr lang="en-US" sz="2800" dirty="0"/>
              <a:t>!</a:t>
            </a:r>
          </a:p>
        </p:txBody>
      </p:sp>
    </p:spTree>
    <p:extLst>
      <p:ext uri="{BB962C8B-B14F-4D97-AF65-F5344CB8AC3E}">
        <p14:creationId xmlns:p14="http://schemas.microsoft.com/office/powerpoint/2010/main" val="4037167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000"/>
                            </p:stCondLst>
                            <p:childTnLst>
                              <p:par>
                                <p:cTn id="79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000"/>
                            </p:stCondLst>
                            <p:childTnLst>
                              <p:par>
                                <p:cTn id="9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8" grpId="0" animBg="1"/>
      <p:bldP spid="11" grpId="0" animBg="1"/>
      <p:bldP spid="15" grpId="0" animBg="1"/>
      <p:bldP spid="19" grpId="0"/>
      <p:bldP spid="20" grpId="0" animBg="1"/>
      <p:bldP spid="21" grpId="0" animBg="1"/>
      <p:bldP spid="27" grpId="0" animBg="1"/>
      <p:bldP spid="29" grpId="0" animBg="1"/>
      <p:bldP spid="31" grpId="0"/>
      <p:bldP spid="32" grpId="0" animBg="1"/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571500" y="3222564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i="1" dirty="0" smtClean="0">
                <a:solidFill>
                  <a:schemeClr val="accent1">
                    <a:lumMod val="50000"/>
                  </a:schemeClr>
                </a:solidFill>
              </a:rPr>
              <a:t>lock5stat.com/</a:t>
            </a:r>
            <a:r>
              <a:rPr lang="en-US" sz="4800" b="1" i="1" dirty="0" err="1" smtClean="0">
                <a:solidFill>
                  <a:schemeClr val="accent1">
                    <a:lumMod val="50000"/>
                  </a:schemeClr>
                </a:solidFill>
              </a:rPr>
              <a:t>statkey</a:t>
            </a:r>
            <a:endParaRPr lang="en-US" sz="4800" b="1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1143000"/>
            <a:ext cx="6096000" cy="1446550"/>
          </a:xfrm>
          <a:prstGeom prst="rect">
            <a:avLst/>
          </a:prstGeom>
          <a:gradFill flip="none" rotWithShape="1">
            <a:gsLst>
              <a:gs pos="0">
                <a:schemeClr val="bg1">
                  <a:lumMod val="85000"/>
                  <a:shade val="30000"/>
                  <a:satMod val="115000"/>
                </a:schemeClr>
              </a:gs>
              <a:gs pos="50000">
                <a:schemeClr val="bg1">
                  <a:lumMod val="85000"/>
                  <a:shade val="67500"/>
                  <a:satMod val="115000"/>
                </a:schemeClr>
              </a:gs>
              <a:gs pos="100000">
                <a:schemeClr val="bg1">
                  <a:lumMod val="85000"/>
                  <a:shade val="100000"/>
                  <a:satMod val="115000"/>
                </a:schemeClr>
              </a:gs>
            </a:gsLst>
            <a:lin ang="0" scaled="1"/>
            <a:tileRect/>
          </a:gra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8800" b="1" i="1" dirty="0">
                <a:latin typeface="Arial" pitchFamily="34" charset="0"/>
                <a:cs typeface="Arial" pitchFamily="34" charset="0"/>
              </a:rPr>
              <a:t>StatKey</a:t>
            </a: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04800" y="4419600"/>
            <a:ext cx="8742380" cy="1820764"/>
          </a:xfrm>
          <a:prstGeom prst="rect">
            <a:avLst/>
          </a:prstGeom>
        </p:spPr>
        <p:txBody>
          <a:bodyPr>
            <a:noAutofit/>
          </a:bodyPr>
          <a:lstStyle>
            <a:lvl1pPr marL="265176" indent="-265176" algn="l" rtl="0" eaLnBrk="1" latinLnBrk="0" hangingPunct="1">
              <a:spcBef>
                <a:spcPts val="25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80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548640" indent="-201168" algn="l" rtl="0" eaLnBrk="1" latinLnBrk="0" hangingPunct="1">
              <a:spcBef>
                <a:spcPts val="250"/>
              </a:spcBef>
              <a:buClr>
                <a:schemeClr val="accent1"/>
              </a:buClr>
              <a:buSzPct val="100000"/>
              <a:buFont typeface="Verdana"/>
              <a:buChar char="◦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86384" indent="-182880" algn="l" rtl="0" eaLnBrk="1" latinLnBrk="0" hangingPunct="1">
              <a:spcBef>
                <a:spcPts val="250"/>
              </a:spcBef>
              <a:buClr>
                <a:schemeClr val="accent2">
                  <a:tint val="85000"/>
                  <a:satMod val="285000"/>
                </a:schemeClr>
              </a:buClr>
              <a:buSzPct val="100000"/>
              <a:buFont typeface="Wingdings 2"/>
              <a:buChar char=""/>
              <a:defRPr kumimoji="0" sz="2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24128" indent="-182880" algn="l" rtl="0" eaLnBrk="1" latinLnBrk="0" hangingPunct="1">
              <a:spcBef>
                <a:spcPts val="230"/>
              </a:spcBef>
              <a:buClr>
                <a:schemeClr val="accent2">
                  <a:tint val="85000"/>
                  <a:satMod val="285000"/>
                </a:schemeClr>
              </a:buClr>
              <a:buSzPct val="112000"/>
              <a:buFont typeface="Verdana"/>
              <a:buChar char="◦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490472" indent="-182880" algn="l" rtl="0" eaLnBrk="1" latinLnBrk="0" hangingPunct="1">
              <a:spcBef>
                <a:spcPts val="250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7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700784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920240" indent="-182880" algn="l" rtl="0" eaLnBrk="1" latinLnBrk="0" hangingPunct="1">
              <a:spcBef>
                <a:spcPts val="257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Verdana"/>
              <a:buChar char="◦"/>
              <a:defRPr kumimoji="0" sz="15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148840" indent="-182880" algn="l" rtl="0" eaLnBrk="1" latinLnBrk="0" hangingPunct="1">
              <a:spcBef>
                <a:spcPts val="255"/>
              </a:spcBef>
              <a:buClr>
                <a:schemeClr val="accent3">
                  <a:tint val="85000"/>
                  <a:satMod val="275000"/>
                </a:schemeClr>
              </a:buClr>
              <a:buSzPct val="100000"/>
              <a:buFont typeface="Wingdings 2"/>
              <a:buChar char=""/>
              <a:defRPr kumimoji="0"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 algn="ctr">
              <a:spcBef>
                <a:spcPts val="1200"/>
              </a:spcBef>
              <a:buFont typeface="Wingdings 2"/>
              <a:buNone/>
            </a:pPr>
            <a:endParaRPr lang="en-US" sz="300" dirty="0">
              <a:latin typeface="Calibri"/>
              <a:cs typeface="Calibri"/>
            </a:endParaRPr>
          </a:p>
          <a:p>
            <a:pPr>
              <a:spcBef>
                <a:spcPts val="0"/>
              </a:spcBef>
            </a:pPr>
            <a:r>
              <a:rPr lang="en-US" dirty="0">
                <a:latin typeface="Calibri"/>
                <a:cs typeface="Calibri"/>
              </a:rPr>
              <a:t>Freely available web apps with no login required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/>
                <a:cs typeface="Calibri"/>
              </a:rPr>
              <a:t>Runs in (almost) any browser (incl. smartphones/tablets) 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/>
                <a:cs typeface="Calibri"/>
              </a:rPr>
              <a:t>Google Chrome App available (no internet needed)</a:t>
            </a:r>
          </a:p>
          <a:p>
            <a:pPr>
              <a:spcBef>
                <a:spcPts val="0"/>
              </a:spcBef>
            </a:pPr>
            <a:r>
              <a:rPr lang="en-US" dirty="0">
                <a:latin typeface="Calibri"/>
                <a:cs typeface="Calibri"/>
              </a:rPr>
              <a:t>Use standalone or supplement to existing technology</a:t>
            </a:r>
          </a:p>
        </p:txBody>
      </p:sp>
    </p:spTree>
    <p:extLst>
      <p:ext uri="{BB962C8B-B14F-4D97-AF65-F5344CB8AC3E}">
        <p14:creationId xmlns:p14="http://schemas.microsoft.com/office/powerpoint/2010/main" val="477491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457200"/>
            <a:ext cx="8686229" cy="61278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238125" y="1676400"/>
            <a:ext cx="2962275" cy="2514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124199" y="1676400"/>
            <a:ext cx="2819401" cy="2514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380999" y="4267200"/>
            <a:ext cx="8382001" cy="3810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5943600" y="1676400"/>
            <a:ext cx="2819401" cy="2514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52760" y="4724400"/>
            <a:ext cx="8386440" cy="609600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2760" y="5334000"/>
            <a:ext cx="8386440" cy="70503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52400" y="6053783"/>
            <a:ext cx="533400" cy="705035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1447800" y="0"/>
            <a:ext cx="624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i="1" dirty="0"/>
              <a:t>lock5stat.com/</a:t>
            </a:r>
            <a:r>
              <a:rPr lang="en-US" sz="3200" i="1" dirty="0" err="1"/>
              <a:t>statkey</a:t>
            </a:r>
            <a:endParaRPr lang="en-US" sz="3200" i="1" dirty="0"/>
          </a:p>
        </p:txBody>
      </p:sp>
    </p:spTree>
    <p:extLst>
      <p:ext uri="{BB962C8B-B14F-4D97-AF65-F5344CB8AC3E}">
        <p14:creationId xmlns:p14="http://schemas.microsoft.com/office/powerpoint/2010/main" val="3510492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4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animBg="1"/>
      <p:bldP spid="10" grpId="1" animBg="1"/>
      <p:bldP spid="11" grpId="0" animBg="1"/>
      <p:bldP spid="11" grpId="1" animBg="1"/>
      <p:bldP spid="12" grpId="0" animBg="1"/>
      <p:bldP spid="12" grpId="1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1" y="-206475"/>
            <a:ext cx="9112826" cy="1143000"/>
          </a:xfrm>
        </p:spPr>
        <p:txBody>
          <a:bodyPr>
            <a:normAutofit/>
          </a:bodyPr>
          <a:lstStyle/>
          <a:p>
            <a:r>
              <a:rPr lang="en-US" sz="3600" dirty="0"/>
              <a:t>Bootstrap Distribution for Mustang Price Mean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837" y="758519"/>
            <a:ext cx="9112826" cy="61093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51203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3152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do we get a CI from the bootstrap distribution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7696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ethod #1: Standard Err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ind the standard error (SE) as the standard deviation of the bootstrap statistics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Find an interval with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3657600"/>
                <a:ext cx="6553200" cy="70788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𝑂𝑟𝑖𝑔𝑖𝑛𝑎𝑙</m:t>
                      </m:r>
                      <m:r>
                        <a:rPr lang="en-US" sz="4000" i="1">
                          <a:latin typeface="Cambria Math"/>
                        </a:rPr>
                        <m:t> </m:t>
                      </m:r>
                      <m:r>
                        <a:rPr lang="en-US" sz="4000" i="1">
                          <a:latin typeface="Cambria Math"/>
                        </a:rPr>
                        <m:t>𝑆𝑡𝑎𝑡𝑖𝑠𝑡𝑖𝑐</m:t>
                      </m:r>
                      <m:r>
                        <a:rPr lang="en-US" sz="4000" i="1">
                          <a:latin typeface="Cambria Math"/>
                        </a:rPr>
                        <m:t>±2⋅</m:t>
                      </m:r>
                      <m:r>
                        <a:rPr lang="en-US" sz="4000" i="1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657600"/>
                <a:ext cx="6553200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91337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1931" y="0"/>
            <a:ext cx="9122069" cy="6115510"/>
          </a:xfrm>
          <a:prstGeom prst="rect">
            <a:avLst/>
          </a:prstGeom>
        </p:spPr>
      </p:pic>
      <p:sp>
        <p:nvSpPr>
          <p:cNvPr id="2" name="Oval 1"/>
          <p:cNvSpPr/>
          <p:nvPr/>
        </p:nvSpPr>
        <p:spPr>
          <a:xfrm>
            <a:off x="5065937" y="1771705"/>
            <a:ext cx="1056443" cy="381740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84523" y="2466848"/>
            <a:ext cx="23309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C00000"/>
                </a:solidFill>
              </a:rPr>
              <a:t>Standard Error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5371282" y="2153445"/>
            <a:ext cx="85725" cy="348451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1733613" y="6198080"/>
                <a:ext cx="524729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15.98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±2∙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2.13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/>
                          </a:rPr>
                          <m:t>4</m:t>
                        </m:r>
                      </m:e>
                    </m:d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(11.7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/>
                      </a:rPr>
                      <m:t>1</m:t>
                    </m:r>
                    <m:r>
                      <a:rPr lang="en-US" sz="2400" b="0" i="0" smtClean="0">
                        <a:latin typeface="Cambria Math"/>
                        <a:ea typeface="Cambria Math"/>
                      </a:rPr>
                      <m:t>, 20.2</m:t>
                    </m:r>
                    <m:r>
                      <a:rPr lang="en-US" sz="2400" b="0" i="0" smtClean="0">
                        <a:latin typeface="Cambria Math" panose="02040503050406030204" pitchFamily="18" charset="0"/>
                        <a:ea typeface="Cambria Math"/>
                      </a:rPr>
                      <m:t>5</m:t>
                    </m:r>
                  </m:oMath>
                </a14:m>
                <a:r>
                  <a:rPr lang="en-US" sz="2400" dirty="0"/>
                  <a:t>)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613" y="6198080"/>
                <a:ext cx="5247290" cy="461665"/>
              </a:xfrm>
              <a:prstGeom prst="rect">
                <a:avLst/>
              </a:prstGeom>
              <a:blipFill>
                <a:blip r:embed="rId4"/>
                <a:stretch>
                  <a:fillRect l="-348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1120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3" grpId="0"/>
      <p:bldP spid="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315200" cy="1143000"/>
          </a:xfrm>
        </p:spPr>
        <p:txBody>
          <a:bodyPr>
            <a:normAutofit fontScale="90000"/>
          </a:bodyPr>
          <a:lstStyle/>
          <a:p>
            <a:r>
              <a:rPr lang="en-US" dirty="0"/>
              <a:t>How do we get a CI from the bootstrap distribution?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685800" y="1828800"/>
            <a:ext cx="769620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ethod #1: Standard Error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Find the standard error (SE) as the standard deviation of the bootstrap statistics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Find an interval with</a:t>
            </a:r>
          </a:p>
          <a:p>
            <a:pPr>
              <a:spcAft>
                <a:spcPts val="1200"/>
              </a:spcAft>
            </a:pP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447800" y="3657600"/>
                <a:ext cx="6553200" cy="707886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i="1">
                          <a:latin typeface="Cambria Math"/>
                        </a:rPr>
                        <m:t>𝑂𝑟𝑖𝑔𝑖𝑛𝑎𝑙</m:t>
                      </m:r>
                      <m:r>
                        <a:rPr lang="en-US" sz="4000" i="1">
                          <a:latin typeface="Cambria Math"/>
                        </a:rPr>
                        <m:t> </m:t>
                      </m:r>
                      <m:r>
                        <a:rPr lang="en-US" sz="4000" i="1">
                          <a:latin typeface="Cambria Math"/>
                        </a:rPr>
                        <m:t>𝑆𝑡𝑎𝑡𝑖𝑠𝑡𝑖𝑐</m:t>
                      </m:r>
                      <m:r>
                        <a:rPr lang="en-US" sz="4000" i="1">
                          <a:latin typeface="Cambria Math"/>
                        </a:rPr>
                        <m:t>±2⋅</m:t>
                      </m:r>
                      <m:r>
                        <a:rPr lang="en-US" sz="4000" i="1">
                          <a:latin typeface="Cambria Math"/>
                        </a:rPr>
                        <m:t>𝑆𝐸</m:t>
                      </m:r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800" y="3657600"/>
                <a:ext cx="6553200" cy="70788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810491" y="4572000"/>
            <a:ext cx="76962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/>
              <a:t>Method #2: Percentile Interval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For a 95% interval, find the endpoints that cut off 2.5% of the bootstrap means from each tail, leaving 95% in the middle</a:t>
            </a:r>
          </a:p>
        </p:txBody>
      </p:sp>
    </p:spTree>
    <p:extLst>
      <p:ext uri="{BB962C8B-B14F-4D97-AF65-F5344CB8AC3E}">
        <p14:creationId xmlns:p14="http://schemas.microsoft.com/office/powerpoint/2010/main" val="161430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630" y="803018"/>
            <a:ext cx="6457950" cy="513397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006" y="0"/>
            <a:ext cx="8305800" cy="1143000"/>
          </a:xfrm>
        </p:spPr>
        <p:txBody>
          <a:bodyPr>
            <a:normAutofit/>
          </a:bodyPr>
          <a:lstStyle/>
          <a:p>
            <a:r>
              <a:rPr lang="en-US" dirty="0"/>
              <a:t>95% CI via Percentiles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633813" y="3881378"/>
            <a:ext cx="1700187" cy="995422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2060"/>
                </a:solidFill>
              </a:rPr>
              <a:t>Keep 95% in middl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24000" y="3904379"/>
            <a:ext cx="136705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op 2.5% in each tai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172200" y="3886200"/>
            <a:ext cx="13435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op 2.5% in each tai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60630" y="5936993"/>
            <a:ext cx="6687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We are 95% sure that the mean price for Mustangs is between $11,918 and $20,290</a:t>
            </a:r>
          </a:p>
        </p:txBody>
      </p:sp>
    </p:spTree>
    <p:extLst>
      <p:ext uri="{BB962C8B-B14F-4D97-AF65-F5344CB8AC3E}">
        <p14:creationId xmlns:p14="http://schemas.microsoft.com/office/powerpoint/2010/main" val="1914283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3" grpId="0" animBg="1"/>
      <p:bldP spid="2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60630" y="793493"/>
            <a:ext cx="6486525" cy="51435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1006" y="0"/>
            <a:ext cx="8305800" cy="1143000"/>
          </a:xfrm>
        </p:spPr>
        <p:txBody>
          <a:bodyPr>
            <a:normAutofit/>
          </a:bodyPr>
          <a:lstStyle/>
          <a:p>
            <a:r>
              <a:rPr lang="en-US" dirty="0"/>
              <a:t>99% CI via Percentiles</a:t>
            </a:r>
            <a:endParaRPr lang="en-US" dirty="0">
              <a:solidFill>
                <a:srgbClr val="FFFF66"/>
              </a:solidFill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3754527" y="3881378"/>
            <a:ext cx="1700187" cy="995422"/>
          </a:xfrm>
          <a:prstGeom prst="ellipse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000" dirty="0">
                <a:solidFill>
                  <a:srgbClr val="002060"/>
                </a:solidFill>
              </a:rPr>
              <a:t>Keep 99% in middle</a:t>
            </a:r>
            <a:endParaRPr kumimoji="0" lang="en-US" sz="2000" b="0" i="0" u="none" strike="noStrike" cap="none" normalizeH="0" baseline="0" dirty="0">
              <a:ln>
                <a:noFill/>
              </a:ln>
              <a:solidFill>
                <a:srgbClr val="002060"/>
              </a:solidFill>
              <a:effectLst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059172" y="4203711"/>
            <a:ext cx="136705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op 0.5% in each tail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6938413" y="4025146"/>
            <a:ext cx="1343546" cy="70788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Chop 0.5% in each tai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260630" y="5936993"/>
            <a:ext cx="668798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We are 99% sure that the mean price for Mustangs is between $10,878 and $21,502</a:t>
            </a:r>
          </a:p>
        </p:txBody>
      </p:sp>
    </p:spTree>
    <p:extLst>
      <p:ext uri="{BB962C8B-B14F-4D97-AF65-F5344CB8AC3E}">
        <p14:creationId xmlns:p14="http://schemas.microsoft.com/office/powerpoint/2010/main" val="1926923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609600"/>
            <a:ext cx="7924800" cy="52014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000" b="1" dirty="0"/>
              <a:t>Bootstrap Confidence Intervals</a:t>
            </a:r>
          </a:p>
          <a:p>
            <a:endParaRPr lang="en-US" sz="4000" dirty="0"/>
          </a:p>
          <a:p>
            <a:r>
              <a:rPr lang="en-US" sz="3600" u="sng" dirty="0"/>
              <a:t>Version 1 (Statistic </a:t>
            </a:r>
            <a:r>
              <a:rPr lang="en-US" sz="3600" u="sng" dirty="0">
                <a:sym typeface="Symbol"/>
              </a:rPr>
              <a:t> </a:t>
            </a:r>
            <a:r>
              <a:rPr lang="en-US" sz="3600" u="sng" dirty="0"/>
              <a:t>2 SE)</a:t>
            </a:r>
            <a:r>
              <a:rPr lang="en-US" sz="3600" dirty="0"/>
              <a:t>:  </a:t>
            </a:r>
          </a:p>
          <a:p>
            <a:r>
              <a:rPr lang="en-US" sz="3600" dirty="0"/>
              <a:t>Great preparation for moving to </a:t>
            </a:r>
          </a:p>
          <a:p>
            <a:r>
              <a:rPr lang="en-US" sz="3600" dirty="0"/>
              <a:t>traditional methods</a:t>
            </a:r>
          </a:p>
          <a:p>
            <a:endParaRPr lang="en-US" sz="3600" dirty="0"/>
          </a:p>
          <a:p>
            <a:r>
              <a:rPr lang="en-US" sz="3600" u="sng" dirty="0"/>
              <a:t>Version 2 (Percentiles)</a:t>
            </a:r>
            <a:r>
              <a:rPr lang="en-US" sz="3600" dirty="0"/>
              <a:t>:  </a:t>
            </a:r>
          </a:p>
          <a:p>
            <a:r>
              <a:rPr lang="en-US" sz="3600" dirty="0"/>
              <a:t>Great at building understanding of </a:t>
            </a:r>
          </a:p>
          <a:p>
            <a:r>
              <a:rPr lang="en-US" sz="3600" dirty="0"/>
              <a:t>confidence level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81000" y="5867400"/>
            <a:ext cx="8610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u="sng" dirty="0">
                <a:solidFill>
                  <a:srgbClr val="C00000"/>
                </a:solidFill>
              </a:rPr>
              <a:t>Same</a:t>
            </a:r>
            <a:r>
              <a:rPr lang="en-US" sz="3600" dirty="0">
                <a:solidFill>
                  <a:srgbClr val="C00000"/>
                </a:solidFill>
              </a:rPr>
              <a:t> process works for different parameters</a:t>
            </a:r>
          </a:p>
        </p:txBody>
      </p:sp>
    </p:spTree>
    <p:extLst>
      <p:ext uri="{BB962C8B-B14F-4D97-AF65-F5344CB8AC3E}">
        <p14:creationId xmlns:p14="http://schemas.microsoft.com/office/powerpoint/2010/main" val="15525139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wo Approaches to Inferenc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02336" y="1243405"/>
            <a:ext cx="7955280" cy="317009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/>
              <a:t>Traditional:</a:t>
            </a:r>
            <a:r>
              <a:rPr lang="en-US" sz="3200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Assume some distribution (e.g. normal or t) to describe the behavior of sample statis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Estimate parameters for that distribution from sample statistics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alculate the desired quantities from the theoretical distribu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93192" y="4422648"/>
            <a:ext cx="7955280" cy="2308324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3200" b="1" dirty="0"/>
              <a:t>Simulation (SBI):</a:t>
            </a:r>
            <a:r>
              <a:rPr lang="en-US" sz="3200" dirty="0"/>
              <a:t>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Generate many samples (by computer) to show the behavior of sample statistics 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2800" dirty="0"/>
              <a:t>Calculate the desired quantities from the simulation distribution</a:t>
            </a:r>
          </a:p>
        </p:txBody>
      </p:sp>
    </p:spTree>
    <p:extLst>
      <p:ext uri="{BB962C8B-B14F-4D97-AF65-F5344CB8AC3E}">
        <p14:creationId xmlns:p14="http://schemas.microsoft.com/office/powerpoint/2010/main" val="3706455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425389" y="1963271"/>
            <a:ext cx="597049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400" dirty="0"/>
              <a:t>Brief pause for questions so far? </a:t>
            </a:r>
          </a:p>
        </p:txBody>
      </p:sp>
    </p:spTree>
    <p:extLst>
      <p:ext uri="{BB962C8B-B14F-4D97-AF65-F5344CB8AC3E}">
        <p14:creationId xmlns:p14="http://schemas.microsoft.com/office/powerpoint/2010/main" val="28216344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433" y="545408"/>
            <a:ext cx="8502095" cy="1569660"/>
          </a:xfrm>
          <a:prstGeom prst="rect">
            <a:avLst/>
          </a:prstGeom>
          <a:solidFill>
            <a:srgbClr val="FFFF99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4800" u="sng" dirty="0"/>
              <a:t>Example #2</a:t>
            </a:r>
            <a:r>
              <a:rPr lang="en-US" sz="4800" dirty="0"/>
              <a:t>:  What proportion of statistics students use a Mac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76571" y="2542811"/>
            <a:ext cx="7908668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A sample of n=172 stat students contains 118 that use a Mac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400474" y="3648900"/>
                <a:ext cx="4454012" cy="11310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6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36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18</m:t>
                          </m:r>
                        </m:num>
                        <m:den>
                          <m:r>
                            <a:rPr lang="en-US" sz="3600" b="0" i="1" smtClean="0">
                              <a:latin typeface="Cambria Math" panose="02040503050406030204" pitchFamily="18" charset="0"/>
                            </a:rPr>
                            <m:t>172</m:t>
                          </m:r>
                        </m:den>
                      </m:f>
                      <m:r>
                        <a:rPr lang="en-US" sz="3600" b="0" i="1" smtClean="0">
                          <a:latin typeface="Cambria Math" panose="02040503050406030204" pitchFamily="18" charset="0"/>
                        </a:rPr>
                        <m:t>=0.686</m:t>
                      </m:r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0474" y="3648900"/>
                <a:ext cx="4454012" cy="113101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504595" y="4984955"/>
            <a:ext cx="8052619" cy="646331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/>
              <a:t>How accurate is that sample proportion?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04595" y="5836326"/>
            <a:ext cx="8502095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ind a 95% confidence interval for the proportion of all statistics students that use a Mac.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7391" y="3201182"/>
            <a:ext cx="1963740" cy="81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619581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6" grpId="0" animBg="1"/>
      <p:bldP spid="7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457199" y="-108820"/>
                <a:ext cx="8229600" cy="11430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Bootstrap distribution for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199" y="-108820"/>
                <a:ext cx="8229600" cy="1143000"/>
              </a:xfrm>
              <a:blipFill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624346" y="5946825"/>
            <a:ext cx="789530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i="1" dirty="0"/>
              <a:t>We are 95% sure that the proportion of stat students with Macs is between 0.616 and 0.756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9604" y="831900"/>
            <a:ext cx="6467475" cy="5114925"/>
          </a:xfrm>
          <a:prstGeom prst="rect">
            <a:avLst/>
          </a:prstGeom>
        </p:spPr>
      </p:pic>
      <p:sp>
        <p:nvSpPr>
          <p:cNvPr id="7" name="Oval 6"/>
          <p:cNvSpPr/>
          <p:nvPr/>
        </p:nvSpPr>
        <p:spPr>
          <a:xfrm>
            <a:off x="6253316" y="1582994"/>
            <a:ext cx="1268361" cy="391906"/>
          </a:xfrm>
          <a:prstGeom prst="ellipse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086166" y="2163707"/>
                <a:ext cx="2600633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68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2∗0.035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166" y="2163707"/>
                <a:ext cx="2600633" cy="461665"/>
              </a:xfrm>
              <a:prstGeom prst="rect">
                <a:avLst/>
              </a:prstGeom>
              <a:blipFill>
                <a:blip r:embed="rId4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86166" y="2776426"/>
                <a:ext cx="2600633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686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0.07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86166" y="2776426"/>
                <a:ext cx="2600633" cy="461665"/>
              </a:xfrm>
              <a:prstGeom prst="rect">
                <a:avLst/>
              </a:prstGeom>
              <a:blipFill>
                <a:blip r:embed="rId5"/>
                <a:stretch>
                  <a:fillRect b="-26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6253316" y="3893968"/>
                <a:ext cx="2600633" cy="461665"/>
              </a:xfrm>
              <a:prstGeom prst="rect">
                <a:avLst/>
              </a:prstGeom>
              <a:solidFill>
                <a:srgbClr val="FFFF99"/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0.616 </m:t>
                      </m:r>
                      <m:r>
                        <m:rPr>
                          <m:nor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to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0.756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53316" y="3893968"/>
                <a:ext cx="2600633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1636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76433" y="545408"/>
            <a:ext cx="8502095" cy="1754326"/>
          </a:xfrm>
          <a:prstGeom prst="rect">
            <a:avLst/>
          </a:prstGeom>
          <a:solidFill>
            <a:srgbClr val="FFFF99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u="sng" dirty="0"/>
              <a:t>Example #3</a:t>
            </a:r>
            <a:r>
              <a:rPr lang="en-US" sz="3600" dirty="0"/>
              <a:t>:  Find a 95% CI for the difference in average Math SAT score between female and male stat students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83279" y="3811493"/>
            <a:ext cx="8823409" cy="1200329"/>
          </a:xfrm>
          <a:prstGeom prst="rect">
            <a:avLst/>
          </a:prstGeom>
          <a:solidFill>
            <a:srgbClr val="FFFF99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u="sng" dirty="0"/>
              <a:t>Example #4</a:t>
            </a:r>
            <a:r>
              <a:rPr lang="en-US" sz="3600" dirty="0"/>
              <a:t>:  Find a 90% CI for the </a:t>
            </a:r>
            <a:r>
              <a:rPr lang="en-US" sz="3600" i="1" dirty="0"/>
              <a:t>standard deviation</a:t>
            </a:r>
            <a:r>
              <a:rPr lang="en-US" sz="3600" dirty="0"/>
              <a:t> of Math SAT score for stat students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9854" y="2794003"/>
            <a:ext cx="86302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Data: </a:t>
            </a:r>
            <a:r>
              <a:rPr lang="en-US" sz="2800" b="1" dirty="0"/>
              <a:t>StudentSurvey.csv</a:t>
            </a:r>
            <a:r>
              <a:rPr lang="en-US" sz="2800" dirty="0"/>
              <a:t> available at </a:t>
            </a:r>
            <a:r>
              <a:rPr lang="en-US" sz="2800" dirty="0">
                <a:hlinkClick r:id="rId2"/>
              </a:rPr>
              <a:t>http://lock5stat.com</a:t>
            </a:r>
            <a:endParaRPr lang="en-US" sz="2800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13753" y="5364278"/>
            <a:ext cx="1963740" cy="818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1688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79987" y="117322"/>
            <a:ext cx="7831394" cy="767581"/>
          </a:xfrm>
        </p:spPr>
        <p:txBody>
          <a:bodyPr>
            <a:normAutofit/>
          </a:bodyPr>
          <a:lstStyle/>
          <a:p>
            <a:r>
              <a:rPr lang="en-US" sz="4000" dirty="0"/>
              <a:t>Transition to Traditional Method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5633" y="881606"/>
            <a:ext cx="3219450" cy="24765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95684" y="919706"/>
            <a:ext cx="3267075" cy="24384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9054" y="3860365"/>
            <a:ext cx="3233738" cy="253365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795684" y="3860365"/>
            <a:ext cx="3243263" cy="249078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268361" y="3343774"/>
                <a:ext cx="22024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dirty="0"/>
                  <a:t> for Mustang prices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68361" y="3343774"/>
                <a:ext cx="2202426" cy="369332"/>
              </a:xfrm>
              <a:prstGeom prst="rect">
                <a:avLst/>
              </a:prstGeom>
              <a:blipFill>
                <a:blip r:embed="rId6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746955" y="3343774"/>
                <a:ext cx="220242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for Mac owners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955" y="3343774"/>
                <a:ext cx="2202426" cy="369332"/>
              </a:xfrm>
              <a:prstGeom prst="rect">
                <a:avLst/>
              </a:prstGeom>
              <a:blipFill>
                <a:blip r:embed="rId7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316909" y="6345483"/>
                <a:ext cx="2585883" cy="39158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</a:rPr>
                        </m:ctrlPr>
                      </m:sSubPr>
                      <m:e>
                        <m:acc>
                          <m:accPr>
                            <m:chr m:val="̅"/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</m:acc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dirty="0"/>
                  <a:t> for Math SAT</a:t>
                </a: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6909" y="6345483"/>
                <a:ext cx="2585883" cy="391582"/>
              </a:xfrm>
              <a:prstGeom prst="rect">
                <a:avLst/>
              </a:prstGeom>
              <a:blipFill>
                <a:blip r:embed="rId8"/>
                <a:stretch>
                  <a:fillRect t="-7813" b="-203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5746955" y="6313746"/>
                <a:ext cx="1725560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en-US" dirty="0"/>
                  <a:t> for Math SAT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6955" y="6313746"/>
                <a:ext cx="1725560" cy="369332"/>
              </a:xfrm>
              <a:prstGeom prst="rect">
                <a:avLst/>
              </a:prstGeom>
              <a:blipFill>
                <a:blip r:embed="rId9"/>
                <a:stretch>
                  <a:fillRect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3468329" y="3309682"/>
            <a:ext cx="215818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All symmetric bell-shapes!</a:t>
            </a:r>
          </a:p>
        </p:txBody>
      </p:sp>
    </p:spTree>
    <p:extLst>
      <p:ext uri="{BB962C8B-B14F-4D97-AF65-F5344CB8AC3E}">
        <p14:creationId xmlns:p14="http://schemas.microsoft.com/office/powerpoint/2010/main" val="177490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0" grpId="0"/>
      <p:bldP spid="11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rmal Distributio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66850" y="1245778"/>
            <a:ext cx="6210300" cy="51530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60602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070269" y="356929"/>
                <a:ext cx="4491896" cy="76944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𝑠𝑡𝑎𝑡𝑖𝑠𝑡𝑖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2∙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𝐸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269" y="356929"/>
                <a:ext cx="4491896" cy="7694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3290" y="1281862"/>
            <a:ext cx="3706761" cy="3244859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53781" y="1946788"/>
            <a:ext cx="34412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This is where the “2” comes from</a:t>
            </a:r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3401961" y="2485397"/>
            <a:ext cx="1651820" cy="1840797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 flipV="1">
            <a:off x="5208494" y="1024226"/>
            <a:ext cx="277906" cy="1005954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914975" y="4986673"/>
                <a:ext cx="5534695" cy="769441"/>
              </a:xfrm>
              <a:prstGeom prst="rect">
                <a:avLst/>
              </a:prstGeom>
              <a:solidFill>
                <a:srgbClr val="FFFF99"/>
              </a:solidFill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b="0" i="1" smtClean="0">
                          <a:latin typeface="Cambria Math" panose="02040503050406030204" pitchFamily="18" charset="0"/>
                        </a:rPr>
                        <m:t>𝑠𝑡𝑎𝑡𝑖𝑠𝑡𝑖𝑐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44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4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en-US" sz="4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𝑆𝐸</m:t>
                      </m:r>
                    </m:oMath>
                  </m:oMathPara>
                </a14:m>
                <a:endParaRPr lang="en-US" sz="4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4975" y="4986673"/>
                <a:ext cx="5534695" cy="76944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776749" y="5893839"/>
            <a:ext cx="8013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z* comes from the normal distribution to give the desired confidence.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76749" y="1721224"/>
            <a:ext cx="11382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N(0,1)</a:t>
            </a:r>
          </a:p>
        </p:txBody>
      </p:sp>
    </p:spTree>
    <p:extLst>
      <p:ext uri="{BB962C8B-B14F-4D97-AF65-F5344CB8AC3E}">
        <p14:creationId xmlns:p14="http://schemas.microsoft.com/office/powerpoint/2010/main" val="1314346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 animBg="1"/>
      <p:bldP spid="13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94446" y="10179"/>
            <a:ext cx="8229600" cy="1143000"/>
          </a:xfrm>
        </p:spPr>
        <p:txBody>
          <a:bodyPr/>
          <a:lstStyle/>
          <a:p>
            <a:r>
              <a:rPr lang="en-US" dirty="0"/>
              <a:t>Formulas for SE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331692" y="951282"/>
            <a:ext cx="8355107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We complete the transition to a traditional (formula) CI, IF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(a) We have a formula to compute the SE</a:t>
            </a:r>
          </a:p>
          <a:p>
            <a:pPr>
              <a:spcAft>
                <a:spcPts val="1200"/>
              </a:spcAft>
            </a:pPr>
            <a:r>
              <a:rPr lang="en-US" sz="2800" dirty="0"/>
              <a:t>	(b) We have conditions to know the distribu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94446" y="3036710"/>
            <a:ext cx="7996519" cy="2246769"/>
          </a:xfrm>
          <a:prstGeom prst="rect">
            <a:avLst/>
          </a:prstGeom>
          <a:solidFill>
            <a:srgbClr val="FFFF99"/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dirty="0"/>
              <a:t>Example:  CI for p</a:t>
            </a:r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  <a:p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91135" y="3696298"/>
                <a:ext cx="2608729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𝑡𝑎𝑡𝑖𝑠𝑡𝑖𝑐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̂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1135" y="3696298"/>
                <a:ext cx="2608729" cy="523220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500717" y="3225608"/>
                <a:ext cx="4074459" cy="179626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𝑆𝐸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8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8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8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2800" b="0" i="1" dirty="0">
                  <a:latin typeface="Cambria Math" panose="02040503050406030204" pitchFamily="18" charset="0"/>
                </a:endParaRPr>
              </a:p>
              <a:p>
                <a:endParaRPr lang="en-US" sz="28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00717" y="3225608"/>
                <a:ext cx="4074459" cy="179626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90282" y="4760259"/>
                <a:ext cx="60691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/>
                  <a:t>Normal if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𝑛</m:t>
                    </m:r>
                    <m:acc>
                      <m:accPr>
                        <m:chr m:val="̂"/>
                        <m:ctrlPr>
                          <a:rPr lang="en-US" sz="2800" b="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0 </m:t>
                    </m:r>
                  </m:oMath>
                </a14:m>
                <a:r>
                  <a:rPr lang="en-US" sz="2800" dirty="0"/>
                  <a:t>and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(1−</m:t>
                    </m:r>
                    <m:acc>
                      <m:accPr>
                        <m:chr m:val="̂"/>
                        <m:ctrlPr>
                          <a:rPr lang="en-US" sz="28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acc>
                    <m:r>
                      <a:rPr lang="en-US" sz="2800" i="1" dirty="0" smtClean="0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0</m:t>
                    </m:r>
                  </m:oMath>
                </a14:m>
                <a:endParaRPr lang="en-US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282" y="4760259"/>
                <a:ext cx="6069106" cy="523220"/>
              </a:xfrm>
              <a:prstGeom prst="rect">
                <a:avLst/>
              </a:prstGeom>
              <a:blipFill>
                <a:blip r:embed="rId4"/>
                <a:stretch>
                  <a:fillRect l="-2008" t="-11628" b="-325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2303929" y="5313918"/>
                <a:ext cx="3899647" cy="154734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32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32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sSup>
                        <m:sSupPr>
                          <m:ctrlPr>
                            <a:rPr lang="en-US" sz="3200" b="0" i="1" smtClean="0">
                              <a:latin typeface="Cambria Math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𝑧</m:t>
                          </m:r>
                        </m:e>
                        <m:sup>
                          <m:r>
                            <a:rPr lang="en-US" sz="3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ad>
                        <m:radPr>
                          <m:degHide m:val="on"/>
                          <m:ctrlPr>
                            <a:rPr lang="en-US" sz="32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3200" i="1">
                                  <a:latin typeface="Cambria Math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i="1">
                                      <a:latin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</m:acc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num>
                            <m:den>
                              <m:r>
                                <a:rPr lang="en-US" sz="32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3929" y="5313918"/>
                <a:ext cx="3899647" cy="154734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14539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erifying with Bootstrap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03" y="1757690"/>
            <a:ext cx="4369631" cy="323625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37882" y="2241177"/>
                <a:ext cx="2196353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7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0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7882" y="2241177"/>
                <a:ext cx="2196353" cy="7861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8415" y="1748118"/>
            <a:ext cx="4161933" cy="31401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4870310" y="2097742"/>
                <a:ext cx="2196353" cy="7861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24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90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00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9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0310" y="2097742"/>
                <a:ext cx="2196353" cy="7861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4177553" y="5334000"/>
                <a:ext cx="4276164" cy="11835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400" b="0" i="1" smtClean="0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.9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−0.9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00</m:t>
                              </m:r>
                            </m:den>
                          </m:f>
                        </m:e>
                      </m:ra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0.03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77553" y="5334000"/>
                <a:ext cx="4276164" cy="118352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9" name="Straight Arrow Connector 8"/>
          <p:cNvCxnSpPr/>
          <p:nvPr/>
        </p:nvCxnSpPr>
        <p:spPr>
          <a:xfrm flipV="1">
            <a:off x="7763435" y="2402541"/>
            <a:ext cx="690283" cy="3361765"/>
          </a:xfrm>
          <a:prstGeom prst="straightConnector1">
            <a:avLst/>
          </a:prstGeom>
          <a:ln w="285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66587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764458"/>
            <a:ext cx="80010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600" b="1" dirty="0"/>
              <a:t>Why</a:t>
            </a:r>
            <a:r>
              <a:rPr lang="en-US" sz="7200" dirty="0"/>
              <a:t> </a:t>
            </a:r>
          </a:p>
          <a:p>
            <a:pPr algn="ctr"/>
            <a:r>
              <a:rPr lang="en-US" sz="7200" dirty="0"/>
              <a:t>does the bootstrap work? </a:t>
            </a:r>
          </a:p>
          <a:p>
            <a:pPr algn="ctr"/>
            <a:r>
              <a:rPr lang="en-US" sz="7200" dirty="0"/>
              <a:t> </a:t>
            </a:r>
            <a:endParaRPr lang="en-US" sz="4400" dirty="0"/>
          </a:p>
        </p:txBody>
      </p:sp>
    </p:spTree>
    <p:extLst>
      <p:ext uri="{BB962C8B-B14F-4D97-AF65-F5344CB8AC3E}">
        <p14:creationId xmlns:p14="http://schemas.microsoft.com/office/powerpoint/2010/main" val="4251745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74638"/>
            <a:ext cx="9144000" cy="1143000"/>
          </a:xfrm>
        </p:spPr>
        <p:txBody>
          <a:bodyPr>
            <a:normAutofit fontScale="90000"/>
          </a:bodyPr>
          <a:lstStyle/>
          <a:p>
            <a:r>
              <a:rPr lang="en-US" dirty="0">
                <a:latin typeface="Cambria" panose="02040503050406030204" pitchFamily="18" charset="0"/>
                <a:cs typeface="Times New Roman" panose="02020603050405020304" pitchFamily="18" charset="0"/>
              </a:rPr>
              <a:t>Simulation-Based Inference (SBI) Projec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1544166"/>
            <a:ext cx="80010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</a:rPr>
              <a:t>Lock</a:t>
            </a:r>
            <a:r>
              <a:rPr lang="en-US" sz="3200" baseline="30000" dirty="0">
                <a:latin typeface="Cambria" panose="02040503050406030204" pitchFamily="18" charset="0"/>
              </a:rPr>
              <a:t>5</a:t>
            </a:r>
            <a:r>
              <a:rPr lang="en-US" sz="3200" dirty="0">
                <a:latin typeface="Cambria" panose="02040503050406030204" pitchFamily="18" charset="0"/>
              </a:rPr>
              <a:t>   </a:t>
            </a:r>
            <a:r>
              <a:rPr lang="en-US" sz="3200" i="1" dirty="0">
                <a:latin typeface="Cambria" panose="02040503050406030204" pitchFamily="18" charset="0"/>
              </a:rPr>
              <a:t>lock5stat.com</a:t>
            </a:r>
            <a:r>
              <a:rPr lang="en-US" sz="3200" dirty="0">
                <a:latin typeface="Cambria" panose="02040503050406030204" pitchFamily="18" charset="0"/>
              </a:rPr>
              <a:t> 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200" dirty="0" err="1">
                <a:latin typeface="Cambria" panose="02040503050406030204" pitchFamily="18" charset="0"/>
              </a:rPr>
              <a:t>Tintle</a:t>
            </a:r>
            <a:r>
              <a:rPr lang="en-US" sz="3200" dirty="0">
                <a:latin typeface="Cambria" panose="02040503050406030204" pitchFamily="18" charset="0"/>
              </a:rPr>
              <a:t>, et al   </a:t>
            </a:r>
            <a:r>
              <a:rPr lang="en-US" sz="3200" i="1" dirty="0">
                <a:latin typeface="Cambria" panose="02040503050406030204" pitchFamily="18" charset="0"/>
              </a:rPr>
              <a:t>math.hope.edu/</a:t>
            </a:r>
            <a:r>
              <a:rPr lang="en-US" sz="3200" i="1" dirty="0" err="1">
                <a:latin typeface="Cambria" panose="02040503050406030204" pitchFamily="18" charset="0"/>
              </a:rPr>
              <a:t>isi</a:t>
            </a:r>
            <a:r>
              <a:rPr lang="en-US" sz="3200" dirty="0">
                <a:latin typeface="Cambria" panose="02040503050406030204" pitchFamily="18" charset="0"/>
              </a:rPr>
              <a:t> 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200" dirty="0" err="1">
                <a:latin typeface="Cambria" panose="02040503050406030204" pitchFamily="18" charset="0"/>
              </a:rPr>
              <a:t>Catalst</a:t>
            </a:r>
            <a:r>
              <a:rPr lang="en-US" sz="3200" dirty="0">
                <a:latin typeface="Cambria" panose="02040503050406030204" pitchFamily="18" charset="0"/>
              </a:rPr>
              <a:t> </a:t>
            </a:r>
            <a:r>
              <a:rPr lang="en-US" sz="3200" i="1" dirty="0">
                <a:latin typeface="Cambria" panose="02040503050406030204" pitchFamily="18" charset="0"/>
              </a:rPr>
              <a:t>www.tc.umn.edu/~catalst</a:t>
            </a:r>
            <a:endParaRPr lang="en-US" sz="3200" dirty="0">
              <a:latin typeface="Cambria" panose="02040503050406030204" pitchFamily="18" charset="0"/>
            </a:endParaRP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</a:rPr>
              <a:t>Tabor/Franklin </a:t>
            </a:r>
            <a:r>
              <a:rPr lang="en-US" sz="3200" i="1" dirty="0">
                <a:latin typeface="Cambria" panose="02040503050406030204" pitchFamily="18" charset="0"/>
              </a:rPr>
              <a:t>www.highschool.bfwpub.com</a:t>
            </a:r>
          </a:p>
          <a:p>
            <a:pPr marL="457200" indent="-457200">
              <a:spcAft>
                <a:spcPts val="2400"/>
              </a:spcAft>
              <a:buFont typeface="Arial" panose="020B0604020202020204" pitchFamily="34" charset="0"/>
              <a:buChar char="•"/>
            </a:pPr>
            <a:r>
              <a:rPr lang="en-US" sz="3200" dirty="0">
                <a:latin typeface="Cambria" panose="02040503050406030204" pitchFamily="18" charset="0"/>
              </a:rPr>
              <a:t>Open Intro   </a:t>
            </a:r>
            <a:r>
              <a:rPr lang="en-US" sz="3200" i="1" dirty="0">
                <a:latin typeface="Cambria" panose="02040503050406030204" pitchFamily="18" charset="0"/>
              </a:rPr>
              <a:t>www.openintro.org</a:t>
            </a:r>
            <a:endParaRPr lang="en-US" sz="3200" dirty="0">
              <a:latin typeface="Cambria" panose="020405030504060302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7580" y="2102868"/>
            <a:ext cx="751010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62600" y="1371600"/>
            <a:ext cx="737768" cy="97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1" name="Picture 7" descr="https://www.openintro.org/img/subjects/stat_book_covers_004.pn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703" t="22205" r="37147" b="21901"/>
          <a:stretch/>
        </p:blipFill>
        <p:spPr bwMode="auto">
          <a:xfrm>
            <a:off x="6839076" y="5302838"/>
            <a:ext cx="797077" cy="10388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 descr="CATALYST cover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98003" y="3175886"/>
            <a:ext cx="876300" cy="876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4" name="Picture 10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5370" y="4084843"/>
            <a:ext cx="712210" cy="895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6838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5486400"/>
            <a:ext cx="9144000" cy="13716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r>
              <a:rPr lang="en-US" dirty="0"/>
              <a:t>Sampling Distribu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486400"/>
            <a:ext cx="9144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loud 5"/>
          <p:cNvSpPr/>
          <p:nvPr/>
        </p:nvSpPr>
        <p:spPr>
          <a:xfrm>
            <a:off x="3962400" y="1600200"/>
            <a:ext cx="3048000" cy="1371600"/>
          </a:xfrm>
          <a:prstGeom prst="cloud">
            <a:avLst/>
          </a:prstGeom>
          <a:solidFill>
            <a:srgbClr val="33CC3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648200" y="1905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Population</a:t>
            </a:r>
          </a:p>
        </p:txBody>
      </p:sp>
      <p:cxnSp>
        <p:nvCxnSpPr>
          <p:cNvPr id="9" name="Straight Connector 8"/>
          <p:cNvCxnSpPr>
            <a:stCxn id="6" idx="1"/>
          </p:cNvCxnSpPr>
          <p:nvPr/>
        </p:nvCxnSpPr>
        <p:spPr>
          <a:xfrm>
            <a:off x="5486400" y="2970340"/>
            <a:ext cx="0" cy="2516060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95900" y="5410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µ</a:t>
            </a:r>
          </a:p>
        </p:txBody>
      </p:sp>
      <p:sp>
        <p:nvSpPr>
          <p:cNvPr id="16" name="Oval 15"/>
          <p:cNvSpPr/>
          <p:nvPr/>
        </p:nvSpPr>
        <p:spPr>
          <a:xfrm>
            <a:off x="9448800" y="68014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9456722" y="5989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9369959" y="63246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9609122" y="6142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9761522" y="6294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9913922" y="6446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066322" y="6599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10218722" y="6751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0371122" y="6904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10523522" y="7056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10675922" y="7208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10828322" y="7361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10980722" y="7513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1133122" y="7666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11285522" y="7818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9634396" y="5624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11437922" y="7970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11590322" y="8123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1742722" y="8275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11895122" y="8428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12047522" y="8580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2199922" y="8732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9786796" y="5777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9939196" y="5929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10091596" y="6082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10243996" y="6234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10396396" y="6386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10548796" y="6539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10701196" y="6691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10853596" y="6844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11005996" y="6996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1158396" y="7148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11310796" y="7301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11463196" y="7453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11615596" y="7606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11767996" y="7758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11920396" y="7910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12072796" y="8063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12225196" y="8215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12377596" y="8368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12529996" y="8520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280657" y="2281473"/>
            <a:ext cx="4038600" cy="20621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BUT, in practice we don’t see the “tree” or all of the “seeds” – we only have ONE seed</a:t>
            </a:r>
          </a:p>
        </p:txBody>
      </p:sp>
    </p:spTree>
    <p:extLst>
      <p:ext uri="{BB962C8B-B14F-4D97-AF65-F5344CB8AC3E}">
        <p14:creationId xmlns:p14="http://schemas.microsoft.com/office/powerpoint/2010/main" val="36249226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583 -0.59681 L -0.34583 -0.20819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504 -0.47861 L -0.50504 -0.08999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382 -0.52741 L -0.40382 -0.13879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50081 L -0.55503 -0.11219 " pathEditMode="relative" rAng="0" ptsTypes="AA">
                                      <p:cBhvr>
                                        <p:cTn id="3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67 -0.52302 L -0.4967 -0.1344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837 -0.54523 L -0.53837 -0.15661 " pathEditMode="relative" rAng="0" ptsTypes="AA">
                                      <p:cBhvr>
                                        <p:cTn id="4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8836 -0.56743 L -0.38836 -0.17881 " pathEditMode="relative" rAng="0" ptsTypes="AA">
                                      <p:cBhvr>
                                        <p:cTn id="4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58964 L -0.5967 -0.20102 " pathEditMode="relative" rAng="0" ptsTypes="AA">
                                      <p:cBhvr>
                                        <p:cTn id="4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004 -0.61185 L -0.48004 -0.22323 " pathEditMode="relative" rAng="0" ptsTypes="AA">
                                      <p:cBhvr>
                                        <p:cTn id="50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2800"/>
                            </p:stCondLst>
                            <p:childTnLst>
                              <p:par>
                                <p:cTn id="5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65625 L -0.5967 -0.26764 " pathEditMode="relative" rAng="0" ptsTypes="AA">
                                      <p:cBhvr>
                                        <p:cTn id="53" dur="3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100"/>
                            </p:stCondLst>
                            <p:childTnLst>
                              <p:par>
                                <p:cTn id="5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68957 L -0.55503 -0.30095 " pathEditMode="relative" rAng="0" ptsTypes="AA">
                                      <p:cBhvr>
                                        <p:cTn id="56" dur="3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400"/>
                            </p:stCondLst>
                            <p:childTnLst>
                              <p:par>
                                <p:cTn id="5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4 -0.70067 L -0.55504 -0.31206 " pathEditMode="relative" rAng="0" ptsTypes="AA">
                                      <p:cBhvr>
                                        <p:cTn id="59" dur="3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700"/>
                            </p:stCondLst>
                            <p:childTnLst>
                              <p:par>
                                <p:cTn id="6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336 -0.72287 L -0.61336 -0.33426 " pathEditMode="relative" rAng="0" ptsTypes="AA">
                                      <p:cBhvr>
                                        <p:cTn id="62" dur="3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4000"/>
                            </p:stCondLst>
                            <p:childTnLst>
                              <p:par>
                                <p:cTn id="6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73398 L -0.5467 -0.34536 " pathEditMode="relative" rAng="0" ptsTypes="AA">
                                      <p:cBhvr>
                                        <p:cTn id="65" dur="3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4300"/>
                            </p:stCondLst>
                            <p:childTnLst>
                              <p:par>
                                <p:cTn id="6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76729 L -0.63004 -0.37868 " pathEditMode="relative" rAng="0" ptsTypes="AA">
                                      <p:cBhvr>
                                        <p:cTn id="68" dur="3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600"/>
                            </p:stCondLst>
                            <p:childTnLst>
                              <p:par>
                                <p:cTn id="7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948 -0.4254 L -0.54948 -0.03678 " pathEditMode="relative" rAng="0" ptsTypes="AA">
                                      <p:cBhvr>
                                        <p:cTn id="71" dur="3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4900"/>
                            </p:stCondLst>
                            <p:childTnLst>
                              <p:par>
                                <p:cTn id="7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8836 -0.76729 L -0.83836 -0.38977 " pathEditMode="relative" rAng="0" ptsTypes="AA">
                                      <p:cBhvr>
                                        <p:cTn id="74" dur="3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200"/>
                            </p:stCondLst>
                            <p:childTnLst>
                              <p:par>
                                <p:cTn id="7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8117 L -0.4967 -0.40088 " pathEditMode="relative" rAng="0" ptsTypes="AA">
                                      <p:cBhvr>
                                        <p:cTn id="77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5500"/>
                            </p:stCondLst>
                            <p:childTnLst>
                              <p:par>
                                <p:cTn id="7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67 -0.83391 L -0.6467 -0.4453 " pathEditMode="relative" rAng="0" ptsTypes="AA">
                                      <p:cBhvr>
                                        <p:cTn id="80" dur="3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800"/>
                            </p:stCondLst>
                            <p:childTnLst>
                              <p:par>
                                <p:cTn id="8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17 -0.86722 L -0.7217 -0.4786 " pathEditMode="relative" rAng="0" ptsTypes="AA">
                                      <p:cBhvr>
                                        <p:cTn id="83" dur="3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6100"/>
                            </p:stCondLst>
                            <p:childTnLst>
                              <p:par>
                                <p:cTn id="8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503 -0.87832 L -0.8717 -0.4675 " pathEditMode="relative" rAng="0" ptsTypes="AA">
                                      <p:cBhvr>
                                        <p:cTn id="86" dur="3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6400"/>
                            </p:stCondLst>
                            <p:childTnLst>
                              <p:par>
                                <p:cTn id="8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92274 L -0.58837 -0.50081 " pathEditMode="relative" rAng="0" ptsTypes="AA">
                                      <p:cBhvr>
                                        <p:cTn id="8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210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6700"/>
                            </p:stCondLst>
                            <p:childTnLst>
                              <p:par>
                                <p:cTn id="9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448 -0.45871 L -0.37448 -0.07009 " pathEditMode="relative" rAng="0" ptsTypes="AA">
                                      <p:cBhvr>
                                        <p:cTn id="92" dur="3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7000"/>
                            </p:stCondLst>
                            <p:childTnLst>
                              <p:par>
                                <p:cTn id="9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782 -0.49202 L -0.35782 -0.0812 " pathEditMode="relative" rAng="0" ptsTypes="AA">
                                      <p:cBhvr>
                                        <p:cTn id="95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7300"/>
                            </p:stCondLst>
                            <p:childTnLst>
                              <p:par>
                                <p:cTn id="9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114 -0.49202 L -0.63281 -0.1145 " pathEditMode="relative" rAng="0" ptsTypes="AA">
                                      <p:cBhvr>
                                        <p:cTn id="98" dur="2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7500"/>
                            </p:stCondLst>
                            <p:childTnLst>
                              <p:par>
                                <p:cTn id="10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0781 -0.52533 L -0.60781 -0.13671 " pathEditMode="relative" rAng="0" ptsTypes="AA">
                                      <p:cBhvr>
                                        <p:cTn id="101" dur="2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7700"/>
                            </p:stCondLst>
                            <p:childTnLst>
                              <p:par>
                                <p:cTn id="10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7448 -0.58085 L -0.57448 -0.19223 " pathEditMode="relative" rAng="0" ptsTypes="AA">
                                      <p:cBhvr>
                                        <p:cTn id="104" dur="2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7900"/>
                            </p:stCondLst>
                            <p:childTnLst>
                              <p:par>
                                <p:cTn id="10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781 -0.60305 L -0.50781 -0.21443 " pathEditMode="relative" rAng="0" ptsTypes="AA">
                                      <p:cBhvr>
                                        <p:cTn id="107" dur="2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100"/>
                            </p:stCondLst>
                            <p:childTnLst>
                              <p:par>
                                <p:cTn id="10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9115 -0.58085 L -0.69115 -0.19223 " pathEditMode="relative" rAng="0" ptsTypes="AA">
                                      <p:cBhvr>
                                        <p:cTn id="110" dur="2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8300"/>
                            </p:stCondLst>
                            <p:childTnLst>
                              <p:par>
                                <p:cTn id="11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62526 L -0.64948 -0.23665 " pathEditMode="relative" rAng="0" ptsTypes="AA">
                                      <p:cBhvr>
                                        <p:cTn id="113" dur="2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8500"/>
                            </p:stCondLst>
                            <p:childTnLst>
                              <p:par>
                                <p:cTn id="11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281 -0.68077 L -0.58281 -0.29216 " pathEditMode="relative" rAng="0" ptsTypes="AA">
                                      <p:cBhvr>
                                        <p:cTn id="116" dur="2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8700"/>
                            </p:stCondLst>
                            <p:childTnLst>
                              <p:par>
                                <p:cTn id="11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615 -0.70298 L -0.61615 -0.31437 " pathEditMode="relative" rAng="0" ptsTypes="AA">
                                      <p:cBhvr>
                                        <p:cTn id="119" dur="2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8900"/>
                            </p:stCondLst>
                            <p:childTnLst>
                              <p:par>
                                <p:cTn id="12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72519 L -0.64948 -0.33658 " pathEditMode="relative" rAng="0" ptsTypes="AA">
                                      <p:cBhvr>
                                        <p:cTn id="122" dur="2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9100"/>
                            </p:stCondLst>
                            <p:childTnLst>
                              <p:par>
                                <p:cTn id="12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948 -0.71458 L -0.90781 -0.3037 " pathEditMode="relative" rAng="0" ptsTypes="AA">
                                      <p:cBhvr>
                                        <p:cTn id="125" dur="2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2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9300"/>
                            </p:stCondLst>
                            <p:childTnLst>
                              <p:par>
                                <p:cTn id="12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781 -0.79181 L -0.46615 -0.32547 " pathEditMode="relative" rAng="0" ptsTypes="AA">
                                      <p:cBhvr>
                                        <p:cTn id="128" dur="2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23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9500"/>
                            </p:stCondLst>
                            <p:childTnLst>
                              <p:par>
                                <p:cTn id="13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782 -0.7585 L -0.90782 -0.34768 " pathEditMode="relative" rAng="0" ptsTypes="AA">
                                      <p:cBhvr>
                                        <p:cTn id="131" dur="2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9700"/>
                            </p:stCondLst>
                            <p:childTnLst>
                              <p:par>
                                <p:cTn id="13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114 -0.7807 L -0.64114 -0.39209 " pathEditMode="relative" rAng="0" ptsTypes="AA">
                                      <p:cBhvr>
                                        <p:cTn id="134" dur="2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9900"/>
                            </p:stCondLst>
                            <p:childTnLst>
                              <p:par>
                                <p:cTn id="13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3281 -0.84733 L -0.89115 -0.40319 " pathEditMode="relative" rAng="0" ptsTypes="AA">
                                      <p:cBhvr>
                                        <p:cTn id="137" dur="2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22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100"/>
                            </p:stCondLst>
                            <p:childTnLst>
                              <p:par>
                                <p:cTn id="13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115 -0.84733 L -0.79115 -0.45871 " pathEditMode="relative" rAng="0" ptsTypes="AA">
                                      <p:cBhvr>
                                        <p:cTn id="140" dur="2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10300"/>
                            </p:stCondLst>
                            <p:childTnLst>
                              <p:par>
                                <p:cTn id="14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448 -0.84732 L -0.67448 -0.45871 " pathEditMode="relative" rAng="0" ptsTypes="AA">
                                      <p:cBhvr>
                                        <p:cTn id="143" dur="2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0500"/>
                            </p:stCondLst>
                            <p:childTnLst>
                              <p:par>
                                <p:cTn id="14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6615 -0.88064 L -0.86615 -0.49202 " pathEditMode="relative" rAng="0" ptsTypes="AA">
                                      <p:cBhvr>
                                        <p:cTn id="146" dur="2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0" grpId="0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228600"/>
            <a:ext cx="8229600" cy="1143000"/>
          </a:xfrm>
        </p:spPr>
        <p:txBody>
          <a:bodyPr/>
          <a:lstStyle/>
          <a:p>
            <a:r>
              <a:rPr lang="en-US" dirty="0"/>
              <a:t>Bootstrap Distribution</a:t>
            </a:r>
          </a:p>
        </p:txBody>
      </p:sp>
      <p:cxnSp>
        <p:nvCxnSpPr>
          <p:cNvPr id="5" name="Straight Connector 4"/>
          <p:cNvCxnSpPr/>
          <p:nvPr/>
        </p:nvCxnSpPr>
        <p:spPr>
          <a:xfrm>
            <a:off x="0" y="5486400"/>
            <a:ext cx="9144000" cy="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Cloud 5"/>
          <p:cNvSpPr/>
          <p:nvPr/>
        </p:nvSpPr>
        <p:spPr>
          <a:xfrm>
            <a:off x="2819400" y="1600200"/>
            <a:ext cx="3048000" cy="1371600"/>
          </a:xfrm>
          <a:prstGeom prst="cloud">
            <a:avLst/>
          </a:prstGeom>
          <a:solidFill>
            <a:srgbClr val="33CC33"/>
          </a:solidFill>
          <a:ln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429000" y="1808946"/>
            <a:ext cx="26289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Bootstrap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2800" dirty="0">
                <a:solidFill>
                  <a:prstClr val="black"/>
                </a:solidFill>
                <a:latin typeface="Calibri"/>
              </a:rPr>
              <a:t>“Population”</a:t>
            </a:r>
          </a:p>
        </p:txBody>
      </p:sp>
      <p:cxnSp>
        <p:nvCxnSpPr>
          <p:cNvPr id="9" name="Straight Connector 8"/>
          <p:cNvCxnSpPr>
            <a:stCxn id="6" idx="1"/>
          </p:cNvCxnSpPr>
          <p:nvPr/>
        </p:nvCxnSpPr>
        <p:spPr>
          <a:xfrm>
            <a:off x="4343400" y="2970340"/>
            <a:ext cx="0" cy="2516060"/>
          </a:xfrm>
          <a:prstGeom prst="line">
            <a:avLst/>
          </a:prstGeom>
          <a:ln w="57150">
            <a:solidFill>
              <a:schemeClr val="bg2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/>
          <p:cNvSpPr/>
          <p:nvPr/>
        </p:nvSpPr>
        <p:spPr>
          <a:xfrm>
            <a:off x="8384641" y="68014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8392563" y="5989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8305800" y="63246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8544963" y="6142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8697363" y="6294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8849763" y="6446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9002163" y="6599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>
          <a:xfrm>
            <a:off x="9154563" y="6751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9306963" y="6904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>
          <a:xfrm>
            <a:off x="9459363" y="7056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7" name="Oval 26"/>
          <p:cNvSpPr/>
          <p:nvPr/>
        </p:nvSpPr>
        <p:spPr>
          <a:xfrm>
            <a:off x="9611763" y="7208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8" name="Oval 27"/>
          <p:cNvSpPr/>
          <p:nvPr/>
        </p:nvSpPr>
        <p:spPr>
          <a:xfrm>
            <a:off x="9764163" y="7361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>
            <a:off x="9916563" y="7513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10068963" y="7666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1" name="Oval 30"/>
          <p:cNvSpPr/>
          <p:nvPr/>
        </p:nvSpPr>
        <p:spPr>
          <a:xfrm>
            <a:off x="10221363" y="7818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2" name="Oval 31"/>
          <p:cNvSpPr/>
          <p:nvPr/>
        </p:nvSpPr>
        <p:spPr>
          <a:xfrm>
            <a:off x="8570237" y="5624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3" name="Oval 32"/>
          <p:cNvSpPr/>
          <p:nvPr/>
        </p:nvSpPr>
        <p:spPr>
          <a:xfrm>
            <a:off x="10373763" y="7970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4" name="Oval 33"/>
          <p:cNvSpPr/>
          <p:nvPr/>
        </p:nvSpPr>
        <p:spPr>
          <a:xfrm>
            <a:off x="10526163" y="81232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5" name="Oval 34"/>
          <p:cNvSpPr/>
          <p:nvPr/>
        </p:nvSpPr>
        <p:spPr>
          <a:xfrm>
            <a:off x="10678563" y="82756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6" name="Oval 35"/>
          <p:cNvSpPr/>
          <p:nvPr/>
        </p:nvSpPr>
        <p:spPr>
          <a:xfrm>
            <a:off x="10830963" y="84280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7" name="Oval 36"/>
          <p:cNvSpPr/>
          <p:nvPr/>
        </p:nvSpPr>
        <p:spPr>
          <a:xfrm>
            <a:off x="10983363" y="85804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8" name="Oval 37"/>
          <p:cNvSpPr/>
          <p:nvPr/>
        </p:nvSpPr>
        <p:spPr>
          <a:xfrm>
            <a:off x="11135763" y="8732894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9" name="Oval 38"/>
          <p:cNvSpPr/>
          <p:nvPr/>
        </p:nvSpPr>
        <p:spPr>
          <a:xfrm>
            <a:off x="8722637" y="5777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0" name="Oval 39"/>
          <p:cNvSpPr/>
          <p:nvPr/>
        </p:nvSpPr>
        <p:spPr>
          <a:xfrm>
            <a:off x="8875037" y="5929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1" name="Oval 40"/>
          <p:cNvSpPr/>
          <p:nvPr/>
        </p:nvSpPr>
        <p:spPr>
          <a:xfrm>
            <a:off x="9027437" y="6082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2" name="Oval 41"/>
          <p:cNvSpPr/>
          <p:nvPr/>
        </p:nvSpPr>
        <p:spPr>
          <a:xfrm>
            <a:off x="9179837" y="6234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3" name="Oval 42"/>
          <p:cNvSpPr/>
          <p:nvPr/>
        </p:nvSpPr>
        <p:spPr>
          <a:xfrm>
            <a:off x="9332237" y="6386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4" name="Oval 43"/>
          <p:cNvSpPr/>
          <p:nvPr/>
        </p:nvSpPr>
        <p:spPr>
          <a:xfrm>
            <a:off x="9484637" y="6539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5" name="Oval 44"/>
          <p:cNvSpPr/>
          <p:nvPr/>
        </p:nvSpPr>
        <p:spPr>
          <a:xfrm>
            <a:off x="9637037" y="6691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6" name="Oval 45"/>
          <p:cNvSpPr/>
          <p:nvPr/>
        </p:nvSpPr>
        <p:spPr>
          <a:xfrm>
            <a:off x="9789437" y="6844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7" name="Oval 46"/>
          <p:cNvSpPr/>
          <p:nvPr/>
        </p:nvSpPr>
        <p:spPr>
          <a:xfrm>
            <a:off x="9941837" y="6996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8" name="Oval 47"/>
          <p:cNvSpPr/>
          <p:nvPr/>
        </p:nvSpPr>
        <p:spPr>
          <a:xfrm>
            <a:off x="10094237" y="7148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49" name="Oval 48"/>
          <p:cNvSpPr/>
          <p:nvPr/>
        </p:nvSpPr>
        <p:spPr>
          <a:xfrm>
            <a:off x="10246637" y="7301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0" name="Oval 49"/>
          <p:cNvSpPr/>
          <p:nvPr/>
        </p:nvSpPr>
        <p:spPr>
          <a:xfrm>
            <a:off x="10399037" y="7453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1" name="Oval 50"/>
          <p:cNvSpPr/>
          <p:nvPr/>
        </p:nvSpPr>
        <p:spPr>
          <a:xfrm>
            <a:off x="10551437" y="7606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2" name="Oval 51"/>
          <p:cNvSpPr/>
          <p:nvPr/>
        </p:nvSpPr>
        <p:spPr>
          <a:xfrm>
            <a:off x="10703837" y="7758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3" name="Oval 52"/>
          <p:cNvSpPr/>
          <p:nvPr/>
        </p:nvSpPr>
        <p:spPr>
          <a:xfrm>
            <a:off x="10856237" y="79109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4" name="Oval 53"/>
          <p:cNvSpPr/>
          <p:nvPr/>
        </p:nvSpPr>
        <p:spPr>
          <a:xfrm>
            <a:off x="11008637" y="80633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5" name="Oval 54"/>
          <p:cNvSpPr/>
          <p:nvPr/>
        </p:nvSpPr>
        <p:spPr>
          <a:xfrm>
            <a:off x="11161037" y="82157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6" name="Oval 55"/>
          <p:cNvSpPr/>
          <p:nvPr/>
        </p:nvSpPr>
        <p:spPr>
          <a:xfrm>
            <a:off x="11313437" y="83681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7" name="Oval 56"/>
          <p:cNvSpPr/>
          <p:nvPr/>
        </p:nvSpPr>
        <p:spPr>
          <a:xfrm>
            <a:off x="11465837" y="852055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59" name="Oval 58"/>
          <p:cNvSpPr/>
          <p:nvPr/>
        </p:nvSpPr>
        <p:spPr>
          <a:xfrm>
            <a:off x="8537041" y="6953805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1246" y="5463783"/>
            <a:ext cx="9144000" cy="1371600"/>
          </a:xfrm>
          <a:prstGeom prst="rect">
            <a:avLst/>
          </a:prstGeom>
          <a:solidFill>
            <a:schemeClr val="bg2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28600" y="1295400"/>
            <a:ext cx="2514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What can we do with just one seed?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28600" y="31242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600" dirty="0">
                <a:solidFill>
                  <a:prstClr val="black"/>
                </a:solidFill>
                <a:latin typeface="Calibri"/>
              </a:rPr>
              <a:t>Grow a NEW tree!</a:t>
            </a:r>
          </a:p>
        </p:txBody>
      </p:sp>
      <p:sp>
        <p:nvSpPr>
          <p:cNvPr id="61" name="Oval 60"/>
          <p:cNvSpPr/>
          <p:nvPr/>
        </p:nvSpPr>
        <p:spPr>
          <a:xfrm>
            <a:off x="4305300" y="5372100"/>
            <a:ext cx="76200" cy="762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endParaRPr lang="en-US" sz="1800">
              <a:solidFill>
                <a:prstClr val="white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4038600" y="5421175"/>
                <a:ext cx="5334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32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3200" i="1" dirty="0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3200" dirty="0">
                  <a:solidFill>
                    <a:prstClr val="black"/>
                  </a:solidFill>
                  <a:latin typeface="Calibri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38600" y="5421175"/>
                <a:ext cx="533400" cy="584775"/>
              </a:xfrm>
              <a:prstGeom prst="rect">
                <a:avLst/>
              </a:prstGeom>
              <a:blipFill rotWithShape="1">
                <a:blip r:embed="rId3" cstate="print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6502274" y="1639668"/>
                <a:ext cx="2525163" cy="22467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eaLnBrk="1" fontAlgn="auto" hangingPunct="1"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2800" dirty="0">
                    <a:solidFill>
                      <a:prstClr val="black"/>
                    </a:solidFill>
                    <a:latin typeface="Calibri"/>
                  </a:rPr>
                  <a:t>Estimate the distribution and variability (SE) of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80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Calibri"/>
                  </a:rPr>
                  <a:t>’s from the bootstraps</a:t>
                </a:r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2274" y="1639668"/>
                <a:ext cx="2525163" cy="2246769"/>
              </a:xfrm>
              <a:prstGeom prst="rect">
                <a:avLst/>
              </a:prstGeom>
              <a:blipFill rotWithShape="1">
                <a:blip r:embed="rId4"/>
                <a:stretch>
                  <a:fillRect l="-5072" t="-2439" r="-6522" b="-67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3" name="Straight Arrow Connector 12"/>
          <p:cNvCxnSpPr/>
          <p:nvPr/>
        </p:nvCxnSpPr>
        <p:spPr>
          <a:xfrm flipV="1">
            <a:off x="4560212" y="5723087"/>
            <a:ext cx="1485900" cy="1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/>
          <p:nvPr/>
        </p:nvCxnSpPr>
        <p:spPr>
          <a:xfrm flipH="1" flipV="1">
            <a:off x="2676525" y="5713562"/>
            <a:ext cx="1371600" cy="1241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295900" y="5410200"/>
            <a:ext cx="533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3200" dirty="0">
                <a:solidFill>
                  <a:prstClr val="black"/>
                </a:solidFill>
                <a:latin typeface="Calibri"/>
              </a:rPr>
              <a:t>µ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5773" y="5930681"/>
            <a:ext cx="7155254" cy="954107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</a:rPr>
              <a:t>Use the bootstrap errors that we CAN see to estimate the sampling errors that we CAN’T see. </a:t>
            </a:r>
          </a:p>
        </p:txBody>
      </p:sp>
    </p:spTree>
    <p:extLst>
      <p:ext uri="{BB962C8B-B14F-4D97-AF65-F5344CB8AC3E}">
        <p14:creationId xmlns:p14="http://schemas.microsoft.com/office/powerpoint/2010/main" val="725610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583 -0.59681 L -0.34583 -0.2081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504 -0.47861 L -0.50504 -0.08999 " pathEditMode="relative" rAng="0" ptsTypes="AA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382 -0.52741 L -0.40382 -0.13879 " pathEditMode="relative" rAng="0" ptsTypes="AA">
                                      <p:cBhvr>
                                        <p:cTn id="4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50081 L -0.55503 -0.11219 " pathEditMode="relative" rAng="0" ptsTypes="AA">
                                      <p:cBhvr>
                                        <p:cTn id="4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967 -0.52302 L -0.4967 -0.1344 " pathEditMode="relative" rAng="0" ptsTypes="AA">
                                      <p:cBhvr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500"/>
                            </p:stCondLst>
                            <p:childTnLst>
                              <p:par>
                                <p:cTn id="5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3837 -0.54523 L -0.53837 -0.15661 " pathEditMode="relative" rAng="0" ptsTypes="AA">
                                      <p:cBhvr>
                                        <p:cTn id="5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000"/>
                            </p:stCondLst>
                            <p:childTnLst>
                              <p:par>
                                <p:cTn id="5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8836 -0.56743 L -0.38836 -0.17881 " pathEditMode="relative" rAng="0" ptsTypes="AA">
                                      <p:cBhvr>
                                        <p:cTn id="5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58964 L -0.5967 -0.20102 " pathEditMode="relative" rAng="0" ptsTypes="AA">
                                      <p:cBhvr>
                                        <p:cTn id="5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4000"/>
                            </p:stCondLst>
                            <p:childTnLst>
                              <p:par>
                                <p:cTn id="5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004 -0.61185 L -0.48004 -0.22323 " pathEditMode="relative" rAng="0" ptsTypes="AA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4500"/>
                            </p:stCondLst>
                            <p:childTnLst>
                              <p:par>
                                <p:cTn id="6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67 -0.65625 L -0.5967 -0.26764 " pathEditMode="relative" rAng="0" ptsTypes="AA">
                                      <p:cBhvr>
                                        <p:cTn id="63" dur="2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700"/>
                            </p:stCondLst>
                            <p:childTnLst>
                              <p:par>
                                <p:cTn id="6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3 -0.68957 L -0.55503 -0.30095 " pathEditMode="relative" rAng="0" ptsTypes="AA">
                                      <p:cBhvr>
                                        <p:cTn id="66" dur="2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4900"/>
                            </p:stCondLst>
                            <p:childTnLst>
                              <p:par>
                                <p:cTn id="6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504 -0.70067 L -0.55504 -0.31206 " pathEditMode="relative" rAng="0" ptsTypes="AA">
                                      <p:cBhvr>
                                        <p:cTn id="69" dur="2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100"/>
                            </p:stCondLst>
                            <p:childTnLst>
                              <p:par>
                                <p:cTn id="7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336 -0.72287 L -0.61336 -0.33426 " pathEditMode="relative" rAng="0" ptsTypes="AA">
                                      <p:cBhvr>
                                        <p:cTn id="72" dur="2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300"/>
                            </p:stCondLst>
                            <p:childTnLst>
                              <p:par>
                                <p:cTn id="7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73398 L -0.5467 -0.34536 " pathEditMode="relative" rAng="0" ptsTypes="AA">
                                      <p:cBhvr>
                                        <p:cTn id="75" dur="2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500"/>
                            </p:stCondLst>
                            <p:childTnLst>
                              <p:par>
                                <p:cTn id="7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76729 L -0.63004 -0.37868 " pathEditMode="relative" rAng="0" ptsTypes="AA">
                                      <p:cBhvr>
                                        <p:cTn id="78" dur="2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700"/>
                            </p:stCondLst>
                            <p:childTnLst>
                              <p:par>
                                <p:cTn id="8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948 -0.4254 L -0.54948 -0.03678 " pathEditMode="relative" rAng="0" ptsTypes="AA">
                                      <p:cBhvr>
                                        <p:cTn id="81" dur="2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900"/>
                            </p:stCondLst>
                            <p:childTnLst>
                              <p:par>
                                <p:cTn id="8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8836 -0.76729 L -0.83836 -0.38977 " pathEditMode="relative" rAng="0" ptsTypes="AA">
                                      <p:cBhvr>
                                        <p:cTn id="84" dur="2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500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6100"/>
                            </p:stCondLst>
                            <p:childTnLst>
                              <p:par>
                                <p:cTn id="8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467 -0.8117 L -0.4967 -0.40088 " pathEditMode="relative" rAng="0" ptsTypes="AA">
                                      <p:cBhvr>
                                        <p:cTn id="87" dur="2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6300"/>
                            </p:stCondLst>
                            <p:childTnLst>
                              <p:par>
                                <p:cTn id="8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67 -0.83391 L -0.6467 -0.4453 " pathEditMode="relative" rAng="0" ptsTypes="AA">
                                      <p:cBhvr>
                                        <p:cTn id="90" dur="2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6500"/>
                            </p:stCondLst>
                            <p:childTnLst>
                              <p:par>
                                <p:cTn id="9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217 -0.86722 L -0.7217 -0.4786 " pathEditMode="relative" rAng="0" ptsTypes="AA">
                                      <p:cBhvr>
                                        <p:cTn id="93" dur="2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6700"/>
                            </p:stCondLst>
                            <p:childTnLst>
                              <p:par>
                                <p:cTn id="9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503 -0.87832 L -0.8717 -0.4675 " pathEditMode="relative" rAng="0" ptsTypes="AA">
                                      <p:cBhvr>
                                        <p:cTn id="96" dur="2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33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6900"/>
                            </p:stCondLst>
                            <p:childTnLst>
                              <p:par>
                                <p:cTn id="9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3004 -0.92274 L -0.58837 -0.50081 " pathEditMode="relative" rAng="0" ptsTypes="AA">
                                      <p:cBhvr>
                                        <p:cTn id="99" dur="2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3" y="210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100"/>
                            </p:stCondLst>
                            <p:childTnLst>
                              <p:par>
                                <p:cTn id="10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7448 -0.45871 L -0.37448 -0.07009 " pathEditMode="relative" rAng="0" ptsTypes="AA">
                                      <p:cBhvr>
                                        <p:cTn id="102" dur="2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7300"/>
                            </p:stCondLst>
                            <p:childTnLst>
                              <p:par>
                                <p:cTn id="10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0782 -0.49202 L -0.35782 -0.0812 " pathEditMode="relative" rAng="0" ptsTypes="AA">
                                      <p:cBhvr>
                                        <p:cTn id="105" dur="2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7500"/>
                            </p:stCondLst>
                            <p:childTnLst>
                              <p:par>
                                <p:cTn id="10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9114 -0.49202 L -0.63281 -0.1145 " pathEditMode="relative" rAng="0" ptsTypes="AA">
                                      <p:cBhvr>
                                        <p:cTn id="108" dur="1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3" y="1887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7600"/>
                            </p:stCondLst>
                            <p:childTnLst>
                              <p:par>
                                <p:cTn id="11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0781 -0.52533 L -0.60781 -0.13671 " pathEditMode="relative" rAng="0" ptsTypes="AA">
                                      <p:cBhvr>
                                        <p:cTn id="111" dur="1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7700"/>
                            </p:stCondLst>
                            <p:childTnLst>
                              <p:par>
                                <p:cTn id="11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7448 -0.58085 L -0.57448 -0.19223 " pathEditMode="relative" rAng="0" ptsTypes="AA">
                                      <p:cBhvr>
                                        <p:cTn id="114" dur="1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7800"/>
                            </p:stCondLst>
                            <p:childTnLst>
                              <p:par>
                                <p:cTn id="11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0781 -0.60305 L -0.50781 -0.21443 " pathEditMode="relative" rAng="0" ptsTypes="AA">
                                      <p:cBhvr>
                                        <p:cTn id="117" dur="1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7900"/>
                            </p:stCondLst>
                            <p:childTnLst>
                              <p:par>
                                <p:cTn id="11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9115 -0.58085 L -0.69115 -0.19223 " pathEditMode="relative" rAng="0" ptsTypes="AA">
                                      <p:cBhvr>
                                        <p:cTn id="120" dur="1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8000"/>
                            </p:stCondLst>
                            <p:childTnLst>
                              <p:par>
                                <p:cTn id="12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62526 L -0.64948 -0.23665 " pathEditMode="relative" rAng="0" ptsTypes="AA">
                                      <p:cBhvr>
                                        <p:cTn id="123" dur="1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8100"/>
                            </p:stCondLst>
                            <p:childTnLst>
                              <p:par>
                                <p:cTn id="12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8281 -0.68077 L -0.58281 -0.29216 " pathEditMode="relative" rAng="0" ptsTypes="AA">
                                      <p:cBhvr>
                                        <p:cTn id="126" dur="1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8200"/>
                            </p:stCondLst>
                            <p:childTnLst>
                              <p:par>
                                <p:cTn id="12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1615 -0.70298 L -0.61615 -0.31437 " pathEditMode="relative" rAng="0" ptsTypes="AA">
                                      <p:cBhvr>
                                        <p:cTn id="129" dur="1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8300"/>
                            </p:stCondLst>
                            <p:childTnLst>
                              <p:par>
                                <p:cTn id="131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948 -0.72519 L -0.64948 -0.33658 " pathEditMode="relative" rAng="0" ptsTypes="AA">
                                      <p:cBhvr>
                                        <p:cTn id="132" dur="1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8400"/>
                            </p:stCondLst>
                            <p:childTnLst>
                              <p:par>
                                <p:cTn id="134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982 -0.71458 L -0.90816 -0.3037 " pathEditMode="relative" rAng="0" ptsTypes="AA">
                                      <p:cBhvr>
                                        <p:cTn id="135" dur="1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417" y="205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8500"/>
                            </p:stCondLst>
                            <p:childTnLst>
                              <p:par>
                                <p:cTn id="137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55781 -0.79181 L -0.46615 -0.32547 " pathEditMode="relative" rAng="0" ptsTypes="AA">
                                      <p:cBhvr>
                                        <p:cTn id="138" dur="1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83" y="2331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8600"/>
                            </p:stCondLst>
                            <p:childTnLst>
                              <p:par>
                                <p:cTn id="140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0782 -0.7585 L -0.90782 -0.34768 " pathEditMode="relative" rAng="0" ptsTypes="AA">
                                      <p:cBhvr>
                                        <p:cTn id="141" dur="1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0" y="205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8700"/>
                            </p:stCondLst>
                            <p:childTnLst>
                              <p:par>
                                <p:cTn id="143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4114 -0.7807 L -0.64114 -0.39209 " pathEditMode="relative" rAng="0" ptsTypes="AA">
                                      <p:cBhvr>
                                        <p:cTn id="144" dur="1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8800"/>
                            </p:stCondLst>
                            <p:childTnLst>
                              <p:par>
                                <p:cTn id="146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3281 -0.84733 L -0.89115 -0.40319 " pathEditMode="relative" rAng="0" ptsTypes="AA">
                                      <p:cBhvr>
                                        <p:cTn id="147" dur="1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7" y="222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8900"/>
                            </p:stCondLst>
                            <p:childTnLst>
                              <p:par>
                                <p:cTn id="149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79115 -0.84733 L -0.79115 -0.45871 " pathEditMode="relative" rAng="0" ptsTypes="AA">
                                      <p:cBhvr>
                                        <p:cTn id="150" dur="1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9000"/>
                            </p:stCondLst>
                            <p:childTnLst>
                              <p:par>
                                <p:cTn id="152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67448 -0.84732 L -0.67448 -0.45871 " pathEditMode="relative" rAng="0" ptsTypes="AA">
                                      <p:cBhvr>
                                        <p:cTn id="153" dur="1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9100"/>
                            </p:stCondLst>
                            <p:childTnLst>
                              <p:par>
                                <p:cTn id="155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86615 -0.88064 L -0.86615 -0.49202 " pathEditMode="relative" rAng="0" ptsTypes="AA">
                                      <p:cBhvr>
                                        <p:cTn id="156" dur="1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9200"/>
                            </p:stCondLst>
                            <p:childTnLst>
                              <p:par>
                                <p:cTn id="15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34618 -0.61944 L -0.34618 -0.23078 " pathEditMode="relative" rAng="0" ptsTypes="AA">
                                      <p:cBhvr>
                                        <p:cTn id="159" dur="1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942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500"/>
                            </p:stCondLst>
                            <p:childTnLst>
                              <p:par>
                                <p:cTn id="16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6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9" grpId="0" animBg="1"/>
      <p:bldP spid="3" grpId="0"/>
      <p:bldP spid="60" grpId="0" animBg="1"/>
      <p:bldP spid="8" grpId="0" animBg="1"/>
      <p:bldP spid="10" grpId="0"/>
      <p:bldP spid="12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Golden Rule of Bootstrap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838200" y="1676400"/>
            <a:ext cx="7467600" cy="3785652"/>
          </a:xfrm>
          <a:prstGeom prst="rect">
            <a:avLst/>
          </a:prstGeom>
          <a:solidFill>
            <a:srgbClr val="FFFF99"/>
          </a:solidFill>
          <a:ln w="57150" cmpd="thinThick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4800" b="1" i="1" dirty="0">
                <a:solidFill>
                  <a:prstClr val="black"/>
                </a:solidFill>
                <a:latin typeface="Calibri"/>
              </a:rPr>
              <a:t>bootstrap statistics </a:t>
            </a:r>
            <a:r>
              <a:rPr lang="en-US" sz="4800" dirty="0">
                <a:solidFill>
                  <a:prstClr val="black"/>
                </a:solidFill>
                <a:latin typeface="Calibri"/>
              </a:rPr>
              <a:t>are to the </a:t>
            </a:r>
            <a:r>
              <a:rPr lang="en-US" sz="4800" b="1" i="1" dirty="0">
                <a:solidFill>
                  <a:prstClr val="black"/>
                </a:solidFill>
                <a:latin typeface="Calibri"/>
              </a:rPr>
              <a:t>original statistic </a:t>
            </a:r>
          </a:p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prstClr val="black"/>
                </a:solidFill>
                <a:latin typeface="Calibri"/>
              </a:rPr>
              <a:t>as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</a:pPr>
            <a:r>
              <a:rPr lang="en-US" sz="4800" dirty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sz="4800" b="1" i="1" dirty="0">
                <a:solidFill>
                  <a:prstClr val="black"/>
                </a:solidFill>
                <a:latin typeface="Calibri"/>
              </a:rPr>
              <a:t>original statistic</a:t>
            </a:r>
            <a:r>
              <a:rPr lang="en-US" sz="4800" dirty="0">
                <a:solidFill>
                  <a:prstClr val="black"/>
                </a:solidFill>
                <a:latin typeface="Calibri"/>
              </a:rPr>
              <a:t> is to the </a:t>
            </a:r>
            <a:r>
              <a:rPr lang="en-US" sz="4800" b="1" i="1" dirty="0">
                <a:solidFill>
                  <a:prstClr val="black"/>
                </a:solidFill>
                <a:latin typeface="Calibri"/>
              </a:rPr>
              <a:t>population parameter</a:t>
            </a:r>
            <a:r>
              <a:rPr lang="en-US" sz="4800" dirty="0">
                <a:solidFill>
                  <a:prstClr val="black"/>
                </a:solidFill>
                <a:latin typeface="Calibri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737957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6164" y="0"/>
            <a:ext cx="8229600" cy="1143000"/>
          </a:xfrm>
        </p:spPr>
        <p:txBody>
          <a:bodyPr/>
          <a:lstStyle/>
          <a:p>
            <a:r>
              <a:rPr lang="en-US" dirty="0"/>
              <a:t>Final Thought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52400" y="950259"/>
            <a:ext cx="8857129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The bootstrap approach is a way to introduce students to the main ideas of confidence intervals, while requiring only minimal background knowledge of sampling and summary statistics.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The methods are easily generalized to lots of parameter situations. 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Use of the bootstrap distribution appeals to visual learners. 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Some technology (e.g. StatKey) is needed.</a:t>
            </a:r>
          </a:p>
          <a:p>
            <a:pPr marL="457200" indent="-457200">
              <a:spcAft>
                <a:spcPts val="1200"/>
              </a:spcAft>
              <a:buFont typeface="Arial" panose="020B0604020202020204" pitchFamily="34" charset="0"/>
              <a:buChar char="•"/>
            </a:pPr>
            <a:r>
              <a:rPr lang="en-US" sz="2800" dirty="0"/>
              <a:t>Techniques lead smoothly into traditional methods.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5836" y="6032799"/>
            <a:ext cx="4132730" cy="646331"/>
          </a:xfrm>
          <a:prstGeom prst="rect">
            <a:avLst/>
          </a:prstGeom>
          <a:solidFill>
            <a:srgbClr val="FFFF99"/>
          </a:solidFill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3600" dirty="0"/>
              <a:t>Thanks for Listening!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181377" y="5840058"/>
            <a:ext cx="46169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>
                <a:hlinkClick r:id="rId2"/>
              </a:rPr>
              <a:t>rlock@stlawu.edu</a:t>
            </a:r>
            <a:endParaRPr lang="en-US" sz="3200" dirty="0"/>
          </a:p>
          <a:p>
            <a:pPr algn="ctr"/>
            <a:r>
              <a:rPr lang="en-US" sz="3200" dirty="0">
                <a:hlinkClick r:id="rId3"/>
              </a:rPr>
              <a:t>lock5stat.com</a:t>
            </a:r>
            <a:r>
              <a:rPr lang="en-US" sz="32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7852862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603937" y="1631575"/>
            <a:ext cx="632584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Thanks for listening!</a:t>
            </a:r>
          </a:p>
        </p:txBody>
      </p:sp>
      <p:sp>
        <p:nvSpPr>
          <p:cNvPr id="3" name="Rectangle 2"/>
          <p:cNvSpPr/>
          <p:nvPr/>
        </p:nvSpPr>
        <p:spPr>
          <a:xfrm>
            <a:off x="1139254" y="1497368"/>
            <a:ext cx="6820524" cy="1154243"/>
          </a:xfrm>
          <a:prstGeom prst="rect">
            <a:avLst/>
          </a:prstGeom>
          <a:noFill/>
          <a:ln w="5715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083636" y="3243708"/>
            <a:ext cx="46169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dirty="0">
                <a:hlinkClick r:id="rId3"/>
              </a:rPr>
              <a:t>rlock@stlawu.edu</a:t>
            </a:r>
            <a:endParaRPr lang="en-US" sz="3600" dirty="0"/>
          </a:p>
          <a:p>
            <a:pPr algn="ctr"/>
            <a:endParaRPr lang="en-US" sz="3600" dirty="0"/>
          </a:p>
          <a:p>
            <a:pPr algn="ctr"/>
            <a:r>
              <a:rPr lang="en-US" sz="3600" dirty="0">
                <a:hlinkClick r:id="rId4"/>
              </a:rPr>
              <a:t>lock5stat.com</a:t>
            </a:r>
            <a:r>
              <a:rPr lang="en-US" sz="3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3962"/>
            <a:ext cx="7772400" cy="1470025"/>
          </a:xfrm>
        </p:spPr>
        <p:txBody>
          <a:bodyPr/>
          <a:lstStyle/>
          <a:p>
            <a:r>
              <a:rPr lang="en-US" b="1" dirty="0"/>
              <a:t>Intro Stat – Revised Topics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685800" y="1371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escriptive Statistics – one and two samples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85800" y="19812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Normal distribution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85800" y="25908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ata production (samples/experiments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85800" y="3276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Sampling distributions (mean/proportion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4038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Confidence intervals (means/proportion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4724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Hypothesis tests (means/proportion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54102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ANOVA for several means, Inference for regression,  Chi-square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2590801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ata production (samples/experiments)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85800" y="2438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Bootstrap confidence intervals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85800" y="30480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Randomization-based hypothesis test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3581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Normal distribu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2438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Bootstrap confidence interva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30480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Randomization-based hypothesis tes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1371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escriptive Statistics – one and two samples</a:t>
            </a:r>
          </a:p>
        </p:txBody>
      </p:sp>
    </p:spTree>
    <p:extLst>
      <p:ext uri="{BB962C8B-B14F-4D97-AF65-F5344CB8AC3E}">
        <p14:creationId xmlns:p14="http://schemas.microsoft.com/office/powerpoint/2010/main" val="42480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xit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2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-3.33333E-6 0.07778 " pathEditMode="relative" rAng="0" ptsTypes="AA">
                                      <p:cBhvr>
                                        <p:cTn id="1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3889"/>
                                    </p:animMotion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64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7037E-7 L -3.33333E-6 -0.17593 " pathEditMode="relative" rAng="0" ptsTypes="AA">
                                      <p:cBhvr>
                                        <p:cTn id="2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8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8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3962"/>
            <a:ext cx="7772400" cy="1470025"/>
          </a:xfrm>
        </p:spPr>
        <p:txBody>
          <a:bodyPr/>
          <a:lstStyle/>
          <a:p>
            <a:r>
              <a:rPr lang="en-US" b="1" dirty="0"/>
              <a:t>Intro Stat – Revised Topic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4038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Confidence intervals (means/proportion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4724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Hypothesis tests (means/proportion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54102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ANOVA for several means, Inference for regression,  Chi-square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137591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ata production (samples/experiment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3561736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Normal distribu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248941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Bootstrap confidence interva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3082287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Randomization-based hypothesis tes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1917047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escriptive Statistics – one and two samp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1613" y="3074185"/>
            <a:ext cx="7669161" cy="5928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44129" y="3854123"/>
            <a:ext cx="8197645" cy="2308324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ee the April 7, 2016 AMATYC Webinar on “Teaching Introductory Statistics with Simulation-Base Inference” </a:t>
            </a:r>
          </a:p>
          <a:p>
            <a:pPr algn="ctr"/>
            <a:r>
              <a:rPr lang="en-US" sz="3600" dirty="0"/>
              <a:t>by Allan Rossman and Beth Chance</a:t>
            </a:r>
          </a:p>
        </p:txBody>
      </p:sp>
    </p:spTree>
    <p:extLst>
      <p:ext uri="{BB962C8B-B14F-4D97-AF65-F5344CB8AC3E}">
        <p14:creationId xmlns:p14="http://schemas.microsoft.com/office/powerpoint/2010/main" val="18076757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3962"/>
            <a:ext cx="7772400" cy="1470025"/>
          </a:xfrm>
        </p:spPr>
        <p:txBody>
          <a:bodyPr/>
          <a:lstStyle/>
          <a:p>
            <a:r>
              <a:rPr lang="en-US" b="1" dirty="0"/>
              <a:t>Intro Stat – Revised Topics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4038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Confidence intervals (means/proportions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685800" y="47244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Hypothesis tests (means/proportions)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" y="5410200"/>
            <a:ext cx="7924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ANOVA for several means, Inference for regression,  Chi-square tests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85800" y="137591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ata production (samples/experiments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5800" y="3561736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Normal distributions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685800" y="248941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Bootstrap confidence intervals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685800" y="3082287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</a:t>
            </a:r>
            <a:r>
              <a:rPr lang="en-US" sz="3200" dirty="0">
                <a:solidFill>
                  <a:srgbClr val="FF0000"/>
                </a:solidFill>
              </a:rPr>
              <a:t>Randomization-based hypothesis test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685800" y="1917047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33363" indent="-233363">
              <a:spcAft>
                <a:spcPts val="600"/>
              </a:spcAft>
              <a:buFont typeface="Arial" pitchFamily="34" charset="0"/>
              <a:buChar char="•"/>
            </a:pPr>
            <a:r>
              <a:rPr lang="en-US" sz="3200" dirty="0"/>
              <a:t> Descriptive Statistics – one and two samples</a:t>
            </a:r>
          </a:p>
        </p:txBody>
      </p:sp>
      <p:sp>
        <p:nvSpPr>
          <p:cNvPr id="3" name="Rectangle 2"/>
          <p:cNvSpPr/>
          <p:nvPr/>
        </p:nvSpPr>
        <p:spPr>
          <a:xfrm>
            <a:off x="491613" y="2480938"/>
            <a:ext cx="7669161" cy="59287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412955" y="3704391"/>
            <a:ext cx="8197645" cy="646331"/>
          </a:xfrm>
          <a:prstGeom prst="rect">
            <a:avLst/>
          </a:prstGeom>
          <a:solidFill>
            <a:srgbClr val="FFCC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600" dirty="0"/>
              <a:t>See the rest of THIS webinar!</a:t>
            </a:r>
          </a:p>
        </p:txBody>
      </p:sp>
    </p:spTree>
    <p:extLst>
      <p:ext uri="{BB962C8B-B14F-4D97-AF65-F5344CB8AC3E}">
        <p14:creationId xmlns:p14="http://schemas.microsoft.com/office/powerpoint/2010/main" val="1866291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7584"/>
            <a:ext cx="8229600" cy="1143000"/>
          </a:xfrm>
        </p:spPr>
        <p:txBody>
          <a:bodyPr/>
          <a:lstStyle/>
          <a:p>
            <a:r>
              <a:rPr lang="en-US" dirty="0"/>
              <a:t>Questions to Addre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2900" y="1250584"/>
            <a:ext cx="8458200" cy="5220554"/>
          </a:xfrm>
        </p:spPr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n-US" dirty="0"/>
              <a:t>What is bootstrapping?</a:t>
            </a:r>
          </a:p>
          <a:p>
            <a:pPr>
              <a:spcBef>
                <a:spcPts val="1200"/>
              </a:spcBef>
            </a:pPr>
            <a:r>
              <a:rPr lang="en-US" dirty="0"/>
              <a:t> How can we use bootstrapping to find confidence intervals?</a:t>
            </a:r>
          </a:p>
          <a:p>
            <a:pPr>
              <a:spcBef>
                <a:spcPts val="1200"/>
              </a:spcBef>
            </a:pPr>
            <a:r>
              <a:rPr lang="en-US" dirty="0"/>
              <a:t>Can bootstrapping be made accessible to intro statistics students?</a:t>
            </a:r>
          </a:p>
          <a:p>
            <a:pPr>
              <a:spcBef>
                <a:spcPts val="1200"/>
              </a:spcBef>
            </a:pPr>
            <a:r>
              <a:rPr lang="en-US" dirty="0"/>
              <a:t>Can it be used as a way to </a:t>
            </a:r>
            <a:r>
              <a:rPr lang="en-US" i="1" dirty="0"/>
              <a:t>introduce </a:t>
            </a:r>
            <a:r>
              <a:rPr lang="en-US" dirty="0"/>
              <a:t>students to key ideas of confidence intervals?</a:t>
            </a:r>
          </a:p>
          <a:p>
            <a:pPr>
              <a:spcBef>
                <a:spcPts val="1200"/>
              </a:spcBef>
            </a:pPr>
            <a:r>
              <a:rPr lang="en-US" dirty="0"/>
              <a:t>Why does bootstrapping work?</a:t>
            </a:r>
          </a:p>
          <a:p>
            <a:pPr>
              <a:spcBef>
                <a:spcPts val="1200"/>
              </a:spcBef>
            </a:pPr>
            <a:r>
              <a:rPr lang="en-US" dirty="0"/>
              <a:t>What about traditional methods?  </a:t>
            </a:r>
          </a:p>
        </p:txBody>
      </p:sp>
    </p:spTree>
    <p:extLst>
      <p:ext uri="{BB962C8B-B14F-4D97-AF65-F5344CB8AC3E}">
        <p14:creationId xmlns:p14="http://schemas.microsoft.com/office/powerpoint/2010/main" val="353162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4817" y="154413"/>
            <a:ext cx="8229600" cy="1143000"/>
          </a:xfrm>
        </p:spPr>
        <p:txBody>
          <a:bodyPr/>
          <a:lstStyle/>
          <a:p>
            <a:r>
              <a:rPr lang="en-US" dirty="0"/>
              <a:t>Where are we in the course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56998" y="1867954"/>
            <a:ext cx="848523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Data Production: </a:t>
            </a:r>
            <a:r>
              <a:rPr lang="en-US" sz="2800" dirty="0"/>
              <a:t>Random sampling, random assign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55638" y="1189389"/>
            <a:ext cx="32624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/>
              <a:t>Students have seen…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56998" y="3026955"/>
            <a:ext cx="1806099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Graphical </a:t>
            </a:r>
          </a:p>
          <a:p>
            <a:pPr>
              <a:spcAft>
                <a:spcPts val="600"/>
              </a:spcAft>
            </a:pPr>
            <a:r>
              <a:rPr lang="en-US" sz="2800" b="1" dirty="0"/>
              <a:t>Displays:</a:t>
            </a:r>
            <a:endParaRPr lang="en-US" sz="2800" dirty="0"/>
          </a:p>
        </p:txBody>
      </p:sp>
      <p:sp>
        <p:nvSpPr>
          <p:cNvPr id="7" name="TextBox 6"/>
          <p:cNvSpPr txBox="1"/>
          <p:nvPr/>
        </p:nvSpPr>
        <p:spPr>
          <a:xfrm>
            <a:off x="356998" y="4628547"/>
            <a:ext cx="3161072" cy="10310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600"/>
              </a:spcAft>
            </a:pPr>
            <a:r>
              <a:rPr lang="en-US" sz="2800" b="1" dirty="0"/>
              <a:t>Summary </a:t>
            </a:r>
          </a:p>
          <a:p>
            <a:pPr>
              <a:spcAft>
                <a:spcPts val="600"/>
              </a:spcAft>
            </a:pPr>
            <a:r>
              <a:rPr lang="en-US" sz="2800" b="1" dirty="0"/>
              <a:t>Statistics:</a:t>
            </a:r>
            <a:endParaRPr lang="en-US" sz="28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3097" y="2802863"/>
            <a:ext cx="1721411" cy="1453625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546555" y="4503176"/>
                <a:ext cx="59976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6555" y="4503176"/>
                <a:ext cx="599768" cy="70788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2424034" y="5369470"/>
                <a:ext cx="59976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sz="4000" i="1" smtClean="0">
                              <a:latin typeface="Cambria Math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</m:acc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4034" y="5369470"/>
                <a:ext cx="599768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3303753" y="5369470"/>
                <a:ext cx="2591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400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53" y="5369470"/>
                <a:ext cx="2591728" cy="70788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303753" y="4503176"/>
                <a:ext cx="2591728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4000" b="0" i="1" smtClean="0"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sz="4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40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</m:e>
                        <m:sub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753" y="4503176"/>
                <a:ext cx="2591728" cy="70788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7746400" y="4533490"/>
                <a:ext cx="7727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𝑠</m:t>
                      </m:r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6400" y="4533490"/>
                <a:ext cx="772760" cy="70788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055210" y="5470946"/>
                <a:ext cx="7727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𝑟</m:t>
                      </m:r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5210" y="5470946"/>
                <a:ext cx="772760" cy="7078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18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14558" y="2730226"/>
            <a:ext cx="2000373" cy="1507836"/>
          </a:xfrm>
          <a:prstGeom prst="rect">
            <a:avLst/>
          </a:prstGeom>
          <a:ln>
            <a:solidFill>
              <a:schemeClr val="tx1"/>
            </a:solidFill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7322194" y="5470946"/>
                <a:ext cx="7727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2194" y="5470946"/>
                <a:ext cx="772760" cy="707886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/>
              <p:cNvSpPr txBox="1"/>
              <p:nvPr/>
            </p:nvSpPr>
            <p:spPr>
              <a:xfrm>
                <a:off x="5697795" y="4533490"/>
                <a:ext cx="772760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b="0" i="1" smtClean="0">
                          <a:latin typeface="Cambria Math" panose="02040503050406030204" pitchFamily="18" charset="0"/>
                        </a:rPr>
                        <m:t>𝑚𝑒𝑑𝑖𝑎𝑛</m:t>
                      </m:r>
                    </m:oMath>
                  </m:oMathPara>
                </a14:m>
                <a:endParaRPr lang="en-US" sz="4000" b="0" dirty="0"/>
              </a:p>
            </p:txBody>
          </p:sp>
        </mc:Choice>
        <mc:Fallback xmlns="">
          <p:sp>
            <p:nvSpPr>
              <p:cNvPr id="21" name="TextBox 2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97795" y="4533490"/>
                <a:ext cx="772760" cy="707886"/>
              </a:xfrm>
              <a:prstGeom prst="rect">
                <a:avLst/>
              </a:prstGeom>
              <a:blipFill>
                <a:blip r:embed="rId11"/>
                <a:stretch>
                  <a:fillRect r="-1325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Box 21"/>
          <p:cNvSpPr txBox="1"/>
          <p:nvPr/>
        </p:nvSpPr>
        <p:spPr>
          <a:xfrm>
            <a:off x="1350025" y="6230139"/>
            <a:ext cx="6744929" cy="646331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600" dirty="0"/>
              <a:t>How accurate are these estimates?</a:t>
            </a:r>
          </a:p>
        </p:txBody>
      </p:sp>
      <p:pic>
        <p:nvPicPr>
          <p:cNvPr id="23" name="Picture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207413" y="2761841"/>
            <a:ext cx="1988468" cy="1476221"/>
          </a:xfrm>
          <a:prstGeom prst="rect">
            <a:avLst/>
          </a:prstGeom>
          <a:ln>
            <a:solidFill>
              <a:schemeClr val="tx1"/>
            </a:solidFill>
          </a:ln>
        </p:spPr>
      </p:pic>
    </p:spTree>
    <p:extLst>
      <p:ext uri="{BB962C8B-B14F-4D97-AF65-F5344CB8AC3E}">
        <p14:creationId xmlns:p14="http://schemas.microsoft.com/office/powerpoint/2010/main" val="11922760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500"/>
                            </p:stCondLst>
                            <p:childTnLst>
                              <p:par>
                                <p:cTn id="2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00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250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300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3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25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7" grpId="0"/>
      <p:bldP spid="12" grpId="0"/>
      <p:bldP spid="13" grpId="0"/>
      <p:bldP spid="14" grpId="0"/>
      <p:bldP spid="15" grpId="0"/>
      <p:bldP spid="16" grpId="0"/>
      <p:bldP spid="17" grpId="0"/>
      <p:bldP spid="20" grpId="0"/>
      <p:bldP spid="21" grpId="0"/>
      <p:bldP spid="22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NOPREFERENCE" val="False"/>
  <p:tag name="DELIMITERS" val="3.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26</TotalTime>
  <Words>1795</Words>
  <Application>Microsoft Office PowerPoint</Application>
  <PresentationFormat>On-screen Show (4:3)</PresentationFormat>
  <Paragraphs>311</Paragraphs>
  <Slides>44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4</vt:i4>
      </vt:variant>
    </vt:vector>
  </HeadingPairs>
  <TitlesOfParts>
    <vt:vector size="46" baseType="lpstr">
      <vt:lpstr>Office Theme</vt:lpstr>
      <vt:lpstr>Equation</vt:lpstr>
      <vt:lpstr>Bootstraps An Intuitive Introduction to Confidence Intervals</vt:lpstr>
      <vt:lpstr>PowerPoint Presentation</vt:lpstr>
      <vt:lpstr>Two Approaches to Inference</vt:lpstr>
      <vt:lpstr>Simulation-Based Inference (SBI) Projects</vt:lpstr>
      <vt:lpstr>Intro Stat – Revised Topics </vt:lpstr>
      <vt:lpstr>Intro Stat – Revised Topics </vt:lpstr>
      <vt:lpstr>Intro Stat – Revised Topics </vt:lpstr>
      <vt:lpstr>Questions to Address</vt:lpstr>
      <vt:lpstr>Where are we in the course?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ducing a Sampling Distribution</vt:lpstr>
      <vt:lpstr>PowerPoint Presentation</vt:lpstr>
      <vt:lpstr>Bootstrapp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ootstrap Distribution for Mustang Price Means</vt:lpstr>
      <vt:lpstr>How do we get a CI from the bootstrap distribution? </vt:lpstr>
      <vt:lpstr>PowerPoint Presentation</vt:lpstr>
      <vt:lpstr>How do we get a CI from the bootstrap distribution? </vt:lpstr>
      <vt:lpstr>95% CI via Percentiles</vt:lpstr>
      <vt:lpstr>99% CI via Percentiles</vt:lpstr>
      <vt:lpstr>PowerPoint Presentation</vt:lpstr>
      <vt:lpstr>PowerPoint Presentation</vt:lpstr>
      <vt:lpstr>PowerPoint Presentation</vt:lpstr>
      <vt:lpstr>Bootstrap distribution for p ̂</vt:lpstr>
      <vt:lpstr>PowerPoint Presentation</vt:lpstr>
      <vt:lpstr>Transition to Traditional Methods</vt:lpstr>
      <vt:lpstr>Normal Distribution</vt:lpstr>
      <vt:lpstr>PowerPoint Presentation</vt:lpstr>
      <vt:lpstr>Formulas for SE</vt:lpstr>
      <vt:lpstr>Verifying with Bootstraps</vt:lpstr>
      <vt:lpstr>PowerPoint Presentation</vt:lpstr>
      <vt:lpstr>Sampling Distribution</vt:lpstr>
      <vt:lpstr>Bootstrap Distribution</vt:lpstr>
      <vt:lpstr>Golden Rule of Bootstraps</vt:lpstr>
      <vt:lpstr>Final Thoughts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ive your data the boot:   What is bootstrapping  and Why does it matter?</dc:title>
  <dc:creator>Patti</dc:creator>
  <cp:lastModifiedBy>Robin</cp:lastModifiedBy>
  <cp:revision>217</cp:revision>
  <cp:lastPrinted>2016-12-06T16:15:16Z</cp:lastPrinted>
  <dcterms:created xsi:type="dcterms:W3CDTF">2010-10-14T16:11:16Z</dcterms:created>
  <dcterms:modified xsi:type="dcterms:W3CDTF">2016-12-06T17:18:51Z</dcterms:modified>
</cp:coreProperties>
</file>